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C58996" w14:textId="5302D9F1" w:rsidR="003D45C9" w:rsidRDefault="00B25EFA" w:rsidP="009F0565">
      <w:r>
        <w:t xml:space="preserve">Final Review </w:t>
      </w:r>
      <w:r w:rsidR="00447CA8">
        <w:tab/>
      </w:r>
      <w:r w:rsidR="009F0565">
        <w:tab/>
      </w:r>
      <w:r w:rsidR="009F0565">
        <w:tab/>
      </w:r>
      <w:r w:rsidR="009F0565">
        <w:tab/>
      </w:r>
      <w:r w:rsidR="009F0565">
        <w:tab/>
      </w:r>
      <w:r w:rsidR="009F0565">
        <w:tab/>
      </w:r>
      <w:r w:rsidR="009F0565">
        <w:tab/>
        <w:t>Name: _____________________________________</w:t>
      </w:r>
    </w:p>
    <w:p w14:paraId="3CFDDADA" w14:textId="559EB7E7" w:rsidR="009F0565" w:rsidRDefault="009F0565" w:rsidP="009F0565">
      <w:r>
        <w:t>Secondary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: ____________________ Class: __________</w:t>
      </w:r>
    </w:p>
    <w:p w14:paraId="09521913" w14:textId="77777777" w:rsidR="00FA54A2" w:rsidRPr="00E87882" w:rsidRDefault="00FA54A2" w:rsidP="006F4FE3">
      <w:pPr>
        <w:rPr>
          <w:rFonts w:cs="Times New Roman"/>
        </w:rPr>
      </w:pPr>
    </w:p>
    <w:p w14:paraId="02CC4DAC" w14:textId="131BF268" w:rsidR="006F4FE3" w:rsidRPr="005D75B8" w:rsidRDefault="00FA54A2" w:rsidP="005D75B8">
      <w:pPr>
        <w:pStyle w:val="ListParagraph"/>
        <w:numPr>
          <w:ilvl w:val="0"/>
          <w:numId w:val="18"/>
        </w:numPr>
        <w:rPr>
          <w:rFonts w:cs="Times New Roman"/>
        </w:rPr>
      </w:pPr>
      <w:r w:rsidRPr="005D75B8">
        <w:rPr>
          <w:rFonts w:cs="Times New Roman"/>
        </w:rPr>
        <w:t xml:space="preserve"> Steve </w:t>
      </w:r>
      <w:r w:rsidR="006F4FE3" w:rsidRPr="005D75B8">
        <w:rPr>
          <w:rFonts w:cs="Times New Roman"/>
        </w:rPr>
        <w:t>has made several errors while recording entries for his checking account.  His mistakes lead</w:t>
      </w:r>
      <w:r w:rsidRPr="005D75B8">
        <w:rPr>
          <w:rFonts w:cs="Times New Roman"/>
        </w:rPr>
        <w:t xml:space="preserve"> him to believe that he has $140</w:t>
      </w:r>
      <w:r w:rsidR="006F4FE3" w:rsidRPr="005D75B8">
        <w:rPr>
          <w:rFonts w:cs="Times New Roman"/>
        </w:rPr>
        <w:t xml:space="preserve"> in his account, when in fact he has only </w:t>
      </w:r>
      <w:r w:rsidRPr="005D75B8">
        <w:rPr>
          <w:rFonts w:cs="Times New Roman"/>
        </w:rPr>
        <w:t>$66.   He writes a check for $94</w:t>
      </w:r>
      <w:r w:rsidR="006F4FE3" w:rsidRPr="005D75B8">
        <w:rPr>
          <w:rFonts w:cs="Times New Roman"/>
        </w:rPr>
        <w:t xml:space="preserve">.  </w:t>
      </w:r>
    </w:p>
    <w:p w14:paraId="72CC7AC0" w14:textId="77777777" w:rsidR="006F4FE3" w:rsidRPr="00E87882" w:rsidRDefault="006F4FE3" w:rsidP="006F4FE3">
      <w:pPr>
        <w:pStyle w:val="ListParagraph"/>
        <w:numPr>
          <w:ilvl w:val="1"/>
          <w:numId w:val="2"/>
        </w:numPr>
        <w:rPr>
          <w:rFonts w:cs="Times New Roman"/>
        </w:rPr>
      </w:pPr>
      <w:r w:rsidRPr="00E87882">
        <w:rPr>
          <w:rFonts w:cs="Times New Roman"/>
        </w:rPr>
        <w:t>How much money does he think he has left after this transaction?  ________</w:t>
      </w:r>
    </w:p>
    <w:p w14:paraId="298E0B98" w14:textId="77777777" w:rsidR="006F4FE3" w:rsidRPr="00E87882" w:rsidRDefault="006F4FE3" w:rsidP="006F4FE3">
      <w:pPr>
        <w:ind w:left="720" w:firstLine="1540"/>
        <w:rPr>
          <w:rFonts w:cs="Times New Roman"/>
        </w:rPr>
      </w:pPr>
    </w:p>
    <w:p w14:paraId="495F89BB" w14:textId="77777777" w:rsidR="006F4FE3" w:rsidRPr="00E87882" w:rsidRDefault="006F4FE3" w:rsidP="006F4FE3">
      <w:pPr>
        <w:pStyle w:val="ListParagraph"/>
        <w:numPr>
          <w:ilvl w:val="1"/>
          <w:numId w:val="2"/>
        </w:numPr>
        <w:rPr>
          <w:rFonts w:cs="Times New Roman"/>
        </w:rPr>
      </w:pPr>
      <w:r w:rsidRPr="00E87882">
        <w:rPr>
          <w:rFonts w:cs="Times New Roman"/>
        </w:rPr>
        <w:t>How much money does he actually have left?  ________________________________</w:t>
      </w:r>
    </w:p>
    <w:p w14:paraId="32BC5380" w14:textId="77777777" w:rsidR="00E87882" w:rsidRPr="00E87882" w:rsidRDefault="00E87882" w:rsidP="006F4FE3">
      <w:pPr>
        <w:rPr>
          <w:rFonts w:cs="Times New Roman"/>
        </w:rPr>
      </w:pPr>
    </w:p>
    <w:p w14:paraId="065FF554" w14:textId="484D8C4D" w:rsidR="007837EF" w:rsidRPr="00E87882" w:rsidRDefault="00E87882" w:rsidP="007837EF">
      <w:pPr>
        <w:ind w:firstLine="720"/>
        <w:rPr>
          <w:rFonts w:cs="Arial"/>
          <w:b/>
        </w:rPr>
      </w:pPr>
      <w:r>
        <w:rPr>
          <w:rFonts w:cs="Arial"/>
          <w:b/>
        </w:rPr>
        <w:t>Evaluate</w:t>
      </w:r>
      <w:r w:rsidRPr="00E87882">
        <w:rPr>
          <w:rFonts w:cs="Arial"/>
          <w:b/>
        </w:rPr>
        <w:t>.</w:t>
      </w:r>
    </w:p>
    <w:p w14:paraId="634E083B" w14:textId="2A332FAF" w:rsidR="006F4FE3" w:rsidRPr="00E87882" w:rsidRDefault="005D75B8" w:rsidP="007837EF">
      <w:pPr>
        <w:ind w:firstLine="720"/>
        <w:rPr>
          <w:rFonts w:cs="Arial"/>
        </w:rPr>
      </w:pPr>
      <w:r>
        <w:rPr>
          <w:rFonts w:cs="Arial"/>
        </w:rPr>
        <w:t>2</w:t>
      </w:r>
      <w:r w:rsidR="006F4FE3" w:rsidRPr="00E87882">
        <w:rPr>
          <w:rFonts w:cs="Arial"/>
        </w:rPr>
        <w:t>.</w:t>
      </w:r>
      <w:r w:rsidR="00E87882">
        <w:rPr>
          <w:rFonts w:cs="Arial"/>
        </w:rPr>
        <w:tab/>
      </w:r>
      <w:proofErr w:type="gramStart"/>
      <w:r w:rsidR="00E87882">
        <w:rPr>
          <w:rFonts w:cs="Arial"/>
        </w:rPr>
        <w:t>a</w:t>
      </w:r>
      <w:proofErr w:type="gramEnd"/>
      <w:r w:rsidR="00E87882">
        <w:rPr>
          <w:rFonts w:cs="Arial"/>
        </w:rPr>
        <w:t xml:space="preserve">.    </w:t>
      </w:r>
      <w:r w:rsidR="00630B44">
        <w:rPr>
          <w:rFonts w:cs="Arial"/>
          <w:position w:val="-4"/>
        </w:rPr>
        <w:pict w14:anchorId="489970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4pt">
            <v:imagedata r:id="rId6" o:title=""/>
          </v:shape>
        </w:pict>
      </w:r>
      <w:r w:rsidR="00E87882">
        <w:rPr>
          <w:rFonts w:cs="Arial"/>
        </w:rPr>
        <w:tab/>
        <w:t xml:space="preserve">            b.     </w:t>
      </w:r>
      <w:r w:rsidR="00E87882" w:rsidRPr="00E87882">
        <w:rPr>
          <w:rFonts w:cs="Arial"/>
          <w:position w:val="-6"/>
        </w:rPr>
        <w:object w:dxaOrig="760" w:dyaOrig="300" w14:anchorId="417B9849">
          <v:shape id="_x0000_i1026" type="#_x0000_t75" style="width:38pt;height:15pt" o:ole="">
            <v:imagedata r:id="rId7" o:title=""/>
          </v:shape>
          <o:OLEObject Type="Embed" ProgID="Equation.3" ShapeID="_x0000_i1026" DrawAspect="Content" ObjectID="_1334379888" r:id="rId8"/>
        </w:object>
      </w:r>
      <w:r w:rsidR="006F4FE3" w:rsidRPr="00E87882">
        <w:rPr>
          <w:rFonts w:cs="Arial"/>
          <w:position w:val="-6"/>
        </w:rPr>
        <w:t xml:space="preserve">            </w:t>
      </w:r>
      <w:r w:rsidR="00E87882">
        <w:rPr>
          <w:rFonts w:cs="Arial"/>
          <w:position w:val="-6"/>
        </w:rPr>
        <w:t xml:space="preserve">   </w:t>
      </w:r>
      <w:r w:rsidR="006F4FE3" w:rsidRPr="00E87882">
        <w:rPr>
          <w:rFonts w:cs="Arial"/>
        </w:rPr>
        <w:tab/>
      </w:r>
      <w:proofErr w:type="gramStart"/>
      <w:r w:rsidR="00E87882">
        <w:rPr>
          <w:rFonts w:cs="Arial"/>
        </w:rPr>
        <w:t>c</w:t>
      </w:r>
      <w:proofErr w:type="gramEnd"/>
      <w:r w:rsidR="00E87882">
        <w:rPr>
          <w:rFonts w:cs="Arial"/>
        </w:rPr>
        <w:t xml:space="preserve">.      </w:t>
      </w:r>
      <w:r w:rsidR="006F4FE3" w:rsidRPr="00E87882">
        <w:rPr>
          <w:rFonts w:cs="Arial"/>
        </w:rPr>
        <w:t xml:space="preserve">0 – 5 </w:t>
      </w:r>
      <w:r w:rsidR="006F4FE3" w:rsidRPr="00E87882">
        <w:rPr>
          <w:rFonts w:cs="Arial"/>
        </w:rPr>
        <w:tab/>
      </w:r>
      <w:r w:rsidR="006F4FE3" w:rsidRPr="00E87882">
        <w:rPr>
          <w:rFonts w:cs="Arial"/>
        </w:rPr>
        <w:tab/>
      </w:r>
      <w:r w:rsidR="00E87882">
        <w:rPr>
          <w:rFonts w:cs="Arial"/>
        </w:rPr>
        <w:t xml:space="preserve">d.      </w:t>
      </w:r>
      <w:r w:rsidR="006F4FE3" w:rsidRPr="00E87882">
        <w:rPr>
          <w:rFonts w:cs="Arial"/>
        </w:rPr>
        <w:t xml:space="preserve"> -3 – (-7)</w:t>
      </w:r>
    </w:p>
    <w:p w14:paraId="439EB78B" w14:textId="77777777" w:rsidR="006F4FE3" w:rsidRDefault="006F4FE3" w:rsidP="006F4FE3">
      <w:pPr>
        <w:rPr>
          <w:rFonts w:cs="Arial"/>
        </w:rPr>
      </w:pPr>
    </w:p>
    <w:p w14:paraId="3AF42FDB" w14:textId="77777777" w:rsidR="006F4FE3" w:rsidRPr="00E87882" w:rsidRDefault="006F4FE3" w:rsidP="006F4FE3">
      <w:pPr>
        <w:rPr>
          <w:rFonts w:cs="Arial"/>
        </w:rPr>
      </w:pPr>
    </w:p>
    <w:p w14:paraId="44DCAEAA" w14:textId="77777777" w:rsidR="006F4FE3" w:rsidRPr="00E87882" w:rsidRDefault="006F4FE3" w:rsidP="00E87882">
      <w:pPr>
        <w:ind w:firstLine="720"/>
      </w:pPr>
      <w:proofErr w:type="gramStart"/>
      <w:r w:rsidRPr="00E87882">
        <w:rPr>
          <w:b/>
        </w:rPr>
        <w:t>Simplify  without</w:t>
      </w:r>
      <w:proofErr w:type="gramEnd"/>
      <w:r w:rsidRPr="00E87882">
        <w:rPr>
          <w:b/>
        </w:rPr>
        <w:t xml:space="preserve"> a calculator</w:t>
      </w:r>
      <w:r w:rsidRPr="00E87882">
        <w:t>:</w:t>
      </w:r>
    </w:p>
    <w:p w14:paraId="61257BE2" w14:textId="77777777" w:rsidR="006F4FE3" w:rsidRPr="00E87882" w:rsidRDefault="006F4FE3" w:rsidP="006F4FE3"/>
    <w:p w14:paraId="760E7BEB" w14:textId="77777777" w:rsidR="00C0261E" w:rsidRPr="00E87882" w:rsidRDefault="00C0261E" w:rsidP="00C0261E">
      <w:pPr>
        <w:spacing w:line="480" w:lineRule="auto"/>
        <w:sectPr w:rsidR="00C0261E" w:rsidRPr="00E87882" w:rsidSect="006F4FE3">
          <w:pgSz w:w="12240" w:h="15840" w:code="1"/>
          <w:pgMar w:top="864" w:right="864" w:bottom="864" w:left="864" w:header="720" w:footer="720" w:gutter="0"/>
          <w:cols w:space="720"/>
          <w:docGrid w:linePitch="326"/>
        </w:sectPr>
      </w:pPr>
    </w:p>
    <w:p w14:paraId="764BB320" w14:textId="590924C6" w:rsidR="00C0261E" w:rsidRDefault="005D75B8" w:rsidP="008364B0">
      <w:pPr>
        <w:spacing w:line="480" w:lineRule="auto"/>
        <w:ind w:firstLine="720"/>
      </w:pPr>
      <w:r>
        <w:lastRenderedPageBreak/>
        <w:t>3</w:t>
      </w:r>
      <w:r w:rsidR="00FA54A2">
        <w:t xml:space="preserve">.   </w:t>
      </w:r>
      <w:r w:rsidR="006F4FE3" w:rsidRPr="00E87882">
        <w:t xml:space="preserve"> </w:t>
      </w:r>
      <w:r w:rsidR="001E5DA4" w:rsidRPr="00E87882">
        <w:t xml:space="preserve">14 + 8 </w:t>
      </w:r>
      <w:r w:rsidR="001E5DA4" w:rsidRPr="00E87882">
        <w:sym w:font="Symbol" w:char="F0B8"/>
      </w:r>
      <w:r w:rsidR="001E5DA4" w:rsidRPr="00E87882">
        <w:t xml:space="preserve"> 2 – 1</w:t>
      </w:r>
      <w:r w:rsidR="00FA54A2">
        <w:tab/>
      </w:r>
      <w:r w:rsidR="00FA54A2">
        <w:tab/>
      </w:r>
      <w:r w:rsidR="00FA54A2">
        <w:tab/>
      </w:r>
      <w:r w:rsidR="00FA54A2">
        <w:tab/>
      </w:r>
      <w:r w:rsidR="00FA54A2">
        <w:tab/>
      </w:r>
      <w:r>
        <w:t>4</w:t>
      </w:r>
      <w:r w:rsidR="006F4FE3" w:rsidRPr="00E87882">
        <w:t xml:space="preserve">.  20 </w:t>
      </w:r>
      <w:r w:rsidR="006F4FE3" w:rsidRPr="00E87882">
        <w:sym w:font="Symbol" w:char="F0B8"/>
      </w:r>
      <w:r w:rsidR="007837EF" w:rsidRPr="00E87882">
        <w:t xml:space="preserve"> 5 – (6 – 3)</w:t>
      </w:r>
      <w:r w:rsidR="00FA54A2">
        <w:tab/>
        <w:t xml:space="preserve">         </w:t>
      </w:r>
    </w:p>
    <w:p w14:paraId="78E384DA" w14:textId="77777777" w:rsidR="00C0261E" w:rsidRDefault="00C0261E" w:rsidP="006F4FE3"/>
    <w:p w14:paraId="5840C585" w14:textId="77777777" w:rsidR="003D45C9" w:rsidRPr="00E87882" w:rsidRDefault="003D45C9" w:rsidP="001E574A">
      <w:pPr>
        <w:autoSpaceDE w:val="0"/>
        <w:autoSpaceDN w:val="0"/>
        <w:adjustRightInd w:val="0"/>
        <w:ind w:firstLine="720"/>
        <w:rPr>
          <w:rFonts w:cs="Times New Roman"/>
          <w:b/>
        </w:rPr>
      </w:pPr>
      <w:r w:rsidRPr="00E87882">
        <w:rPr>
          <w:rFonts w:cs="Times New Roman"/>
          <w:b/>
        </w:rPr>
        <w:t xml:space="preserve">Evaluate each fraction and write in lowest terms </w:t>
      </w:r>
    </w:p>
    <w:p w14:paraId="47E65C9A" w14:textId="77777777" w:rsidR="003D45C9" w:rsidRPr="00E87882" w:rsidRDefault="003D45C9" w:rsidP="003D45C9">
      <w:pPr>
        <w:autoSpaceDE w:val="0"/>
        <w:autoSpaceDN w:val="0"/>
        <w:adjustRightInd w:val="0"/>
        <w:rPr>
          <w:rFonts w:cs="Times New Roman"/>
        </w:rPr>
      </w:pPr>
    </w:p>
    <w:p w14:paraId="6B7B5F40" w14:textId="717EB31E" w:rsidR="003D45C9" w:rsidRPr="00E87882" w:rsidRDefault="005D75B8" w:rsidP="003D45C9">
      <w:pPr>
        <w:autoSpaceDE w:val="0"/>
        <w:autoSpaceDN w:val="0"/>
        <w:adjustRightInd w:val="0"/>
        <w:ind w:firstLine="720"/>
        <w:rPr>
          <w:rFonts w:cs="Times New Roman"/>
        </w:rPr>
      </w:pPr>
      <w:r>
        <w:rPr>
          <w:rFonts w:cs="Times New Roman"/>
        </w:rPr>
        <w:t>5</w:t>
      </w:r>
      <w:r w:rsidR="003D45C9" w:rsidRPr="00E87882">
        <w:rPr>
          <w:rFonts w:cs="Times New Roman"/>
        </w:rPr>
        <w:t xml:space="preserve">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16</m:t>
            </m:r>
          </m:den>
        </m:f>
      </m:oMath>
      <w:r w:rsidR="003D45C9" w:rsidRPr="00E87882">
        <w:rPr>
          <w:rFonts w:cs="Times New Roman"/>
        </w:rPr>
        <w:t xml:space="preserve">                                       </w:t>
      </w:r>
      <w:r w:rsidR="00FA54A2">
        <w:rPr>
          <w:rFonts w:cs="Times New Roman"/>
        </w:rPr>
        <w:tab/>
      </w:r>
      <w:r w:rsidR="00FA54A2">
        <w:rPr>
          <w:rFonts w:cs="Times New Roman"/>
        </w:rPr>
        <w:tab/>
      </w:r>
      <w:r w:rsidR="00FA54A2">
        <w:rPr>
          <w:rFonts w:cs="Times New Roman"/>
        </w:rPr>
        <w:tab/>
      </w:r>
      <w:r w:rsidR="003D45C9" w:rsidRPr="00E87882">
        <w:rPr>
          <w:rFonts w:cs="Times New Roman"/>
        </w:rPr>
        <w:t xml:space="preserve"> </w:t>
      </w:r>
      <w:r>
        <w:rPr>
          <w:rFonts w:cs="Times New Roman"/>
        </w:rPr>
        <w:t>6</w:t>
      </w:r>
      <w:r w:rsidR="003D45C9" w:rsidRPr="00E87882">
        <w:rPr>
          <w:rFonts w:cs="Times New Roman"/>
        </w:rPr>
        <w:t xml:space="preserve">. 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7</m:t>
            </m:r>
          </m:num>
          <m:den>
            <m:r>
              <w:rPr>
                <w:rFonts w:ascii="Cambria Math" w:hAnsi="Cambria Math" w:cs="Times New Roman"/>
              </w:rPr>
              <m:t>12</m:t>
            </m:r>
          </m:den>
        </m:f>
        <m:r>
          <w:rPr>
            <w:rFonts w:ascii="Cambria Math" w:hAnsi="Cambria Math" w:cs="Times New Roman"/>
          </w:rPr>
          <m:t xml:space="preserve">-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5</m:t>
            </m:r>
          </m:num>
          <m:den>
            <m:r>
              <w:rPr>
                <w:rFonts w:ascii="Cambria Math" w:hAnsi="Cambria Math" w:cs="Times New Roman"/>
              </w:rPr>
              <m:t>24</m:t>
            </m:r>
          </m:den>
        </m:f>
      </m:oMath>
      <w:r w:rsidR="003D45C9" w:rsidRPr="00E87882">
        <w:rPr>
          <w:rFonts w:cs="Times New Roman"/>
        </w:rPr>
        <w:t xml:space="preserve">                                   </w:t>
      </w:r>
    </w:p>
    <w:p w14:paraId="77021C3F" w14:textId="77777777" w:rsidR="003D45C9" w:rsidRPr="00E87882" w:rsidRDefault="003D45C9" w:rsidP="003D45C9">
      <w:pPr>
        <w:autoSpaceDE w:val="0"/>
        <w:autoSpaceDN w:val="0"/>
        <w:adjustRightInd w:val="0"/>
        <w:rPr>
          <w:rFonts w:cs="Times New Roman"/>
        </w:rPr>
      </w:pPr>
    </w:p>
    <w:p w14:paraId="2702A2C9" w14:textId="77777777" w:rsidR="003D45C9" w:rsidRPr="00E87882" w:rsidRDefault="003D45C9" w:rsidP="003D45C9">
      <w:pPr>
        <w:autoSpaceDE w:val="0"/>
        <w:autoSpaceDN w:val="0"/>
        <w:adjustRightInd w:val="0"/>
        <w:rPr>
          <w:rFonts w:cs="Times New Roman"/>
        </w:rPr>
      </w:pPr>
    </w:p>
    <w:p w14:paraId="2B2BC346" w14:textId="77777777" w:rsidR="003D45C9" w:rsidRPr="00E87882" w:rsidRDefault="003D45C9" w:rsidP="003D45C9">
      <w:pPr>
        <w:autoSpaceDE w:val="0"/>
        <w:autoSpaceDN w:val="0"/>
        <w:adjustRightInd w:val="0"/>
        <w:rPr>
          <w:rFonts w:cs="Times New Roman"/>
        </w:rPr>
      </w:pPr>
    </w:p>
    <w:p w14:paraId="58170FB8" w14:textId="77777777" w:rsidR="003D45C9" w:rsidRPr="00E87882" w:rsidRDefault="003D45C9" w:rsidP="003D45C9">
      <w:pPr>
        <w:autoSpaceDE w:val="0"/>
        <w:autoSpaceDN w:val="0"/>
        <w:adjustRightInd w:val="0"/>
        <w:rPr>
          <w:rFonts w:cs="Times New Roman"/>
        </w:rPr>
      </w:pPr>
    </w:p>
    <w:p w14:paraId="47AB49CB" w14:textId="0E5D15A0" w:rsidR="00EB268A" w:rsidRDefault="005D75B8" w:rsidP="00E87882">
      <w:pPr>
        <w:autoSpaceDE w:val="0"/>
        <w:autoSpaceDN w:val="0"/>
        <w:adjustRightInd w:val="0"/>
        <w:ind w:firstLine="720"/>
        <w:rPr>
          <w:rFonts w:cs="Times New Roman"/>
        </w:rPr>
      </w:pPr>
      <w:r>
        <w:rPr>
          <w:rFonts w:cs="Times New Roman"/>
        </w:rPr>
        <w:t>7</w:t>
      </w:r>
      <w:r w:rsidR="003D45C9" w:rsidRPr="00E87882">
        <w:rPr>
          <w:rFonts w:cs="Times New Roman"/>
        </w:rPr>
        <w:t xml:space="preserve">. 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 xml:space="preserve"> ∙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3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</m:oMath>
      <w:r w:rsidR="003D45C9" w:rsidRPr="00E87882">
        <w:rPr>
          <w:rFonts w:cs="Times New Roman"/>
        </w:rPr>
        <w:t xml:space="preserve">                             </w:t>
      </w:r>
      <w:r w:rsidR="00E87882" w:rsidRPr="00E87882">
        <w:rPr>
          <w:rFonts w:cs="Times New Roman"/>
        </w:rPr>
        <w:tab/>
        <w:t xml:space="preserve">       </w:t>
      </w:r>
      <w:r w:rsidR="00FA54A2">
        <w:rPr>
          <w:rFonts w:cs="Times New Roman"/>
        </w:rPr>
        <w:tab/>
      </w:r>
      <w:r w:rsidR="00FA54A2">
        <w:rPr>
          <w:rFonts w:cs="Times New Roman"/>
        </w:rPr>
        <w:tab/>
      </w:r>
      <w:r w:rsidR="00FA54A2">
        <w:rPr>
          <w:rFonts w:cs="Times New Roman"/>
        </w:rPr>
        <w:tab/>
      </w:r>
      <w:r>
        <w:rPr>
          <w:rFonts w:cs="Times New Roman"/>
        </w:rPr>
        <w:t>8</w:t>
      </w:r>
      <w:r w:rsidR="003D45C9" w:rsidRPr="00E87882">
        <w:rPr>
          <w:rFonts w:cs="Times New Roman"/>
        </w:rPr>
        <w:t xml:space="preserve">. 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r>
          <w:rPr>
            <w:rFonts w:ascii="Cambria Math" w:hAnsi="Cambria Math" w:cs="Times New Roman"/>
          </w:rPr>
          <m:t xml:space="preserve">÷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="003D45C9" w:rsidRPr="00E87882">
        <w:rPr>
          <w:rFonts w:cs="Times New Roman"/>
        </w:rPr>
        <w:t xml:space="preserve"> </w:t>
      </w:r>
      <w:r w:rsidR="00E87882" w:rsidRPr="00E87882">
        <w:rPr>
          <w:rFonts w:cs="Times New Roman"/>
        </w:rPr>
        <w:t xml:space="preserve">                        </w:t>
      </w:r>
      <w:r w:rsidR="00C0261E" w:rsidRPr="00E87882">
        <w:rPr>
          <w:rFonts w:cs="Times New Roman"/>
        </w:rPr>
        <w:t xml:space="preserve">            </w:t>
      </w:r>
      <w:r w:rsidR="003D45C9" w:rsidRPr="00E87882">
        <w:rPr>
          <w:rFonts w:cs="Times New Roman"/>
        </w:rPr>
        <w:t xml:space="preserve">  </w:t>
      </w:r>
    </w:p>
    <w:p w14:paraId="7292034B" w14:textId="77777777" w:rsidR="00C0261E" w:rsidRPr="00E87882" w:rsidRDefault="00C0261E" w:rsidP="00C0261E"/>
    <w:p w14:paraId="669557F8" w14:textId="77777777" w:rsidR="00C0261E" w:rsidRPr="00E87882" w:rsidRDefault="00C0261E" w:rsidP="003D45C9">
      <w:pPr>
        <w:autoSpaceDE w:val="0"/>
        <w:autoSpaceDN w:val="0"/>
        <w:adjustRightInd w:val="0"/>
        <w:ind w:firstLine="720"/>
        <w:rPr>
          <w:rFonts w:cs="Times New Roman"/>
        </w:rPr>
      </w:pPr>
    </w:p>
    <w:p w14:paraId="0A5CAB86" w14:textId="1F4388B1" w:rsidR="00C0261E" w:rsidRDefault="00C0261E" w:rsidP="003D45C9">
      <w:pPr>
        <w:autoSpaceDE w:val="0"/>
        <w:autoSpaceDN w:val="0"/>
        <w:adjustRightInd w:val="0"/>
        <w:ind w:firstLine="720"/>
        <w:rPr>
          <w:rFonts w:cs="Times New Roman"/>
        </w:rPr>
      </w:pPr>
    </w:p>
    <w:p w14:paraId="20D3787C" w14:textId="658272E0" w:rsidR="001E5DA4" w:rsidRDefault="004C7CFD" w:rsidP="003D45C9">
      <w:pPr>
        <w:autoSpaceDE w:val="0"/>
        <w:autoSpaceDN w:val="0"/>
        <w:adjustRightInd w:val="0"/>
        <w:ind w:firstLine="720"/>
        <w:rPr>
          <w:rFonts w:cs="Times New Roman"/>
        </w:rPr>
      </w:pPr>
      <w:r w:rsidRPr="008C6A7E">
        <w:rPr>
          <w:noProof/>
        </w:rPr>
        <w:drawing>
          <wp:anchor distT="0" distB="0" distL="114300" distR="114300" simplePos="0" relativeHeight="251696128" behindDoc="0" locked="0" layoutInCell="1" allowOverlap="1" wp14:anchorId="6D857668" wp14:editId="587DF6C8">
            <wp:simplePos x="0" y="0"/>
            <wp:positionH relativeFrom="column">
              <wp:posOffset>3200400</wp:posOffset>
            </wp:positionH>
            <wp:positionV relativeFrom="paragraph">
              <wp:posOffset>158750</wp:posOffset>
            </wp:positionV>
            <wp:extent cx="2252345" cy="1320800"/>
            <wp:effectExtent l="0" t="0" r="8255" b="0"/>
            <wp:wrapThrough wrapText="bothSides">
              <wp:wrapPolygon edited="0">
                <wp:start x="0" y="0"/>
                <wp:lineTo x="0" y="21185"/>
                <wp:lineTo x="21436" y="21185"/>
                <wp:lineTo x="21436" y="0"/>
                <wp:lineTo x="0" y="0"/>
              </wp:wrapPolygon>
            </wp:wrapThrough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8F7594" w14:textId="6F7E90B5" w:rsidR="001E574A" w:rsidRPr="001E5DA4" w:rsidRDefault="001E574A" w:rsidP="001E5DA4">
      <w:pPr>
        <w:autoSpaceDE w:val="0"/>
        <w:autoSpaceDN w:val="0"/>
        <w:adjustRightInd w:val="0"/>
        <w:ind w:firstLine="720"/>
        <w:rPr>
          <w:rFonts w:cs="Times New Roman"/>
        </w:rPr>
      </w:pPr>
    </w:p>
    <w:p w14:paraId="5AE1933F" w14:textId="133421B3" w:rsidR="00FA54A2" w:rsidRPr="00FA54A2" w:rsidRDefault="005D75B8" w:rsidP="00D83608">
      <w:pPr>
        <w:ind w:left="720"/>
        <w:rPr>
          <w:bCs/>
        </w:rPr>
      </w:pPr>
      <w:r>
        <w:rPr>
          <w:bCs/>
        </w:rPr>
        <w:t>9</w:t>
      </w:r>
      <w:r w:rsidR="00FA54A2" w:rsidRPr="00FA54A2">
        <w:rPr>
          <w:bCs/>
        </w:rPr>
        <w:t xml:space="preserve">.  </w:t>
      </w:r>
      <w:r w:rsidR="00FA54A2">
        <w:rPr>
          <w:bCs/>
        </w:rPr>
        <w:t xml:space="preserve">State what type of angle is </w:t>
      </w:r>
      <w:proofErr w:type="gramStart"/>
      <w:r w:rsidR="00FA54A2">
        <w:rPr>
          <w:bCs/>
        </w:rPr>
        <w:t>formed</w:t>
      </w:r>
      <w:proofErr w:type="gramEnd"/>
      <w:r w:rsidR="00FA54A2">
        <w:rPr>
          <w:bCs/>
        </w:rPr>
        <w:t xml:space="preserve">  </w:t>
      </w:r>
    </w:p>
    <w:p w14:paraId="1ADAC463" w14:textId="381F88F4" w:rsidR="00FA54A2" w:rsidRDefault="00FA54A2" w:rsidP="00D83608">
      <w:pPr>
        <w:ind w:left="720"/>
        <w:rPr>
          <w:bCs/>
        </w:rPr>
      </w:pPr>
      <w:r>
        <w:rPr>
          <w:b/>
          <w:bCs/>
        </w:rPr>
        <w:tab/>
      </w:r>
      <w:r>
        <w:rPr>
          <w:bCs/>
        </w:rPr>
        <w:t xml:space="preserve">a.  </w:t>
      </w:r>
      <w:r w:rsidRPr="00FA54A2">
        <w:rPr>
          <w:bCs/>
          <w:position w:val="-4"/>
        </w:rPr>
        <w:object w:dxaOrig="880" w:dyaOrig="280" w14:anchorId="2CD5D57A">
          <v:shape id="_x0000_i1030" type="#_x0000_t75" style="width:44pt;height:14pt" o:ole="">
            <v:imagedata r:id="rId10" o:title=""/>
          </v:shape>
          <o:OLEObject Type="Embed" ProgID="Equation.DSMT4" ShapeID="_x0000_i1030" DrawAspect="Content" ObjectID="_1334379889" r:id="rId11"/>
        </w:object>
      </w:r>
    </w:p>
    <w:p w14:paraId="11E12A14" w14:textId="6A62DF28" w:rsidR="00FA54A2" w:rsidRPr="00FA54A2" w:rsidRDefault="00FA54A2" w:rsidP="00D83608">
      <w:pPr>
        <w:ind w:left="720"/>
        <w:rPr>
          <w:bCs/>
        </w:rPr>
      </w:pPr>
      <w:r>
        <w:rPr>
          <w:bCs/>
        </w:rPr>
        <w:tab/>
        <w:t xml:space="preserve">b.  </w:t>
      </w:r>
      <w:r w:rsidRPr="00FA54A2">
        <w:rPr>
          <w:bCs/>
          <w:position w:val="-4"/>
        </w:rPr>
        <w:object w:dxaOrig="880" w:dyaOrig="280" w14:anchorId="6E17E1F6">
          <v:shape id="_x0000_i1031" type="#_x0000_t75" style="width:44pt;height:14pt" o:ole="">
            <v:imagedata r:id="rId12" o:title=""/>
          </v:shape>
          <o:OLEObject Type="Embed" ProgID="Equation.DSMT4" ShapeID="_x0000_i1031" DrawAspect="Content" ObjectID="_1334379890" r:id="rId13"/>
        </w:object>
      </w:r>
    </w:p>
    <w:p w14:paraId="55ACBE0A" w14:textId="6CEE9B09" w:rsidR="00FA54A2" w:rsidRDefault="00FA54A2" w:rsidP="00D83608">
      <w:pPr>
        <w:ind w:left="720"/>
        <w:rPr>
          <w:b/>
          <w:bCs/>
        </w:rPr>
      </w:pPr>
    </w:p>
    <w:p w14:paraId="254491CE" w14:textId="77777777" w:rsidR="00FA54A2" w:rsidRDefault="00FA54A2" w:rsidP="00FA54A2">
      <w:pPr>
        <w:rPr>
          <w:b/>
          <w:bCs/>
        </w:rPr>
      </w:pPr>
    </w:p>
    <w:p w14:paraId="44A59F0C" w14:textId="77777777" w:rsidR="001E5DA4" w:rsidRDefault="001E5DA4" w:rsidP="00FA54A2">
      <w:pPr>
        <w:rPr>
          <w:b/>
          <w:bCs/>
        </w:rPr>
      </w:pPr>
    </w:p>
    <w:p w14:paraId="5E570B09" w14:textId="77777777" w:rsidR="001E5DA4" w:rsidRDefault="001E5DA4" w:rsidP="00FA54A2">
      <w:pPr>
        <w:rPr>
          <w:b/>
          <w:bCs/>
        </w:rPr>
      </w:pPr>
    </w:p>
    <w:p w14:paraId="3B9E5E0C" w14:textId="458ABD70" w:rsidR="001E574A" w:rsidRPr="001E574A" w:rsidRDefault="001E574A" w:rsidP="00FA54A2">
      <w:pPr>
        <w:rPr>
          <w:b/>
          <w:bCs/>
        </w:rPr>
      </w:pPr>
      <w:r>
        <w:rPr>
          <w:b/>
          <w:bCs/>
        </w:rPr>
        <w:t>Complete the following.</w:t>
      </w:r>
    </w:p>
    <w:p w14:paraId="5A63151E" w14:textId="053ED431" w:rsidR="00D83608" w:rsidRPr="00E87882" w:rsidRDefault="001E5DA4" w:rsidP="00D83608">
      <w:r w:rsidRPr="00E87882">
        <w:rPr>
          <w:noProof/>
        </w:rPr>
        <w:drawing>
          <wp:anchor distT="0" distB="0" distL="114300" distR="114300" simplePos="0" relativeHeight="251694080" behindDoc="0" locked="0" layoutInCell="1" allowOverlap="1" wp14:anchorId="202037D1" wp14:editId="3FF3BC3C">
            <wp:simplePos x="0" y="0"/>
            <wp:positionH relativeFrom="column">
              <wp:posOffset>4271010</wp:posOffset>
            </wp:positionH>
            <wp:positionV relativeFrom="paragraph">
              <wp:posOffset>37465</wp:posOffset>
            </wp:positionV>
            <wp:extent cx="1901190" cy="1901190"/>
            <wp:effectExtent l="0" t="0" r="3810" b="3810"/>
            <wp:wrapTight wrapText="bothSides">
              <wp:wrapPolygon edited="0">
                <wp:start x="0" y="0"/>
                <wp:lineTo x="0" y="21355"/>
                <wp:lineTo x="21355" y="21355"/>
                <wp:lineTo x="21355" y="0"/>
                <wp:lineTo x="0" y="0"/>
              </wp:wrapPolygon>
            </wp:wrapTight>
            <wp:docPr id="109" name="Picture 109" descr="http://mathbits.com/MathBits/StudentResources/GraphPaper/quado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mathbits.com/MathBits/StudentResources/GraphPaper/quadone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190" cy="190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C19C13" w14:textId="05E15B15" w:rsidR="00D83608" w:rsidRPr="00E87882" w:rsidRDefault="005D75B8" w:rsidP="004C7CFD">
      <w:pPr>
        <w:ind w:left="720" w:hanging="720"/>
      </w:pPr>
      <w:r>
        <w:t>10</w:t>
      </w:r>
      <w:r w:rsidR="00D83608" w:rsidRPr="00E87882">
        <w:t xml:space="preserve">. </w:t>
      </w:r>
      <w:r w:rsidR="00D83608" w:rsidRPr="00E87882">
        <w:tab/>
        <w:t xml:space="preserve">Plot the following relation on the coordinate plane </w:t>
      </w:r>
    </w:p>
    <w:p w14:paraId="0338DC86" w14:textId="329D8F59" w:rsidR="00D83608" w:rsidRPr="00E87882" w:rsidRDefault="00D83608" w:rsidP="00D83608">
      <w:r w:rsidRPr="00E87882">
        <w:tab/>
      </w:r>
      <w:r w:rsidR="001E574A">
        <w:tab/>
      </w:r>
      <w:r w:rsidR="00DC5722">
        <w:t>{(2,2), (5,1), (7,3</w:t>
      </w:r>
      <w:r w:rsidRPr="00E87882">
        <w:t>), (9,1), (3, 9)}</w:t>
      </w:r>
    </w:p>
    <w:p w14:paraId="3770BCFF" w14:textId="61C1D76B" w:rsidR="00D83608" w:rsidRPr="00E87882" w:rsidRDefault="00D83608" w:rsidP="00D83608"/>
    <w:p w14:paraId="7B0F64F1" w14:textId="77777777" w:rsidR="00D83608" w:rsidRPr="00E87882" w:rsidRDefault="00D83608" w:rsidP="00D83608">
      <w:pPr>
        <w:ind w:left="720"/>
        <w:rPr>
          <w:bCs/>
        </w:rPr>
      </w:pPr>
    </w:p>
    <w:p w14:paraId="18A06E62" w14:textId="77777777" w:rsidR="00D83608" w:rsidRPr="00E87882" w:rsidRDefault="00D83608" w:rsidP="00D83608">
      <w:pPr>
        <w:ind w:left="720"/>
        <w:rPr>
          <w:bCs/>
        </w:rPr>
      </w:pPr>
    </w:p>
    <w:p w14:paraId="5DB770C1" w14:textId="77777777" w:rsidR="00D83608" w:rsidRDefault="00D83608" w:rsidP="00D83608">
      <w:pPr>
        <w:ind w:left="720"/>
        <w:rPr>
          <w:bCs/>
        </w:rPr>
      </w:pPr>
    </w:p>
    <w:p w14:paraId="61911CF3" w14:textId="77777777" w:rsidR="00DC5722" w:rsidRDefault="00DC5722" w:rsidP="00D83608">
      <w:pPr>
        <w:ind w:left="720"/>
        <w:rPr>
          <w:bCs/>
        </w:rPr>
      </w:pPr>
    </w:p>
    <w:p w14:paraId="082EE4A7" w14:textId="77777777" w:rsidR="00DC5722" w:rsidRDefault="00DC5722" w:rsidP="00A03BE9">
      <w:pPr>
        <w:rPr>
          <w:bCs/>
        </w:rPr>
      </w:pPr>
    </w:p>
    <w:p w14:paraId="23B74443" w14:textId="77777777" w:rsidR="001E5DA4" w:rsidRDefault="001E5DA4" w:rsidP="00D83608">
      <w:pPr>
        <w:ind w:left="720"/>
        <w:rPr>
          <w:bCs/>
        </w:rPr>
      </w:pPr>
    </w:p>
    <w:p w14:paraId="752BAC58" w14:textId="77777777" w:rsidR="004C7CFD" w:rsidRDefault="004C7CFD" w:rsidP="00D83608">
      <w:pPr>
        <w:ind w:left="720"/>
        <w:rPr>
          <w:bCs/>
        </w:rPr>
      </w:pPr>
    </w:p>
    <w:p w14:paraId="147E6B1E" w14:textId="42011F47" w:rsidR="00DC5722" w:rsidRDefault="00DC5722" w:rsidP="00D83608">
      <w:pPr>
        <w:ind w:left="720"/>
        <w:rPr>
          <w:bCs/>
        </w:rPr>
      </w:pPr>
      <w:r>
        <w:rPr>
          <w:bCs/>
        </w:rPr>
        <w:t xml:space="preserve">Fill in the next two values of the table and then describe the behavior </w:t>
      </w:r>
    </w:p>
    <w:p w14:paraId="25F90907" w14:textId="2CDA88F9" w:rsidR="00DC5722" w:rsidRDefault="005D75B8" w:rsidP="00D83608">
      <w:pPr>
        <w:ind w:left="720"/>
        <w:rPr>
          <w:bCs/>
        </w:rPr>
      </w:pPr>
      <w:r>
        <w:rPr>
          <w:bCs/>
        </w:rPr>
        <w:t>11</w:t>
      </w:r>
      <w:r w:rsidR="00DC5722">
        <w:rPr>
          <w:bCs/>
        </w:rPr>
        <w:t xml:space="preserve">.  </w:t>
      </w:r>
    </w:p>
    <w:tbl>
      <w:tblPr>
        <w:tblpPr w:leftFromText="180" w:rightFromText="180" w:vertAnchor="text" w:horzAnchor="page" w:tblpX="2449" w:tblpY="3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4"/>
        <w:gridCol w:w="652"/>
        <w:gridCol w:w="652"/>
        <w:gridCol w:w="652"/>
        <w:gridCol w:w="652"/>
        <w:gridCol w:w="652"/>
        <w:gridCol w:w="652"/>
        <w:gridCol w:w="652"/>
      </w:tblGrid>
      <w:tr w:rsidR="00DC5722" w:rsidRPr="00206674" w14:paraId="40117B5E" w14:textId="77777777" w:rsidTr="001E5DA4">
        <w:trPr>
          <w:trHeight w:val="340"/>
        </w:trPr>
        <w:tc>
          <w:tcPr>
            <w:tcW w:w="484" w:type="dxa"/>
            <w:shd w:val="clear" w:color="auto" w:fill="A6A6A6"/>
          </w:tcPr>
          <w:p w14:paraId="5DDC11D4" w14:textId="77777777" w:rsidR="00DC5722" w:rsidRPr="00206674" w:rsidRDefault="00DC5722" w:rsidP="001E5DA4">
            <w:r w:rsidRPr="00206674">
              <w:t>X</w:t>
            </w:r>
          </w:p>
        </w:tc>
        <w:tc>
          <w:tcPr>
            <w:tcW w:w="652" w:type="dxa"/>
            <w:shd w:val="clear" w:color="auto" w:fill="auto"/>
          </w:tcPr>
          <w:p w14:paraId="5EA4EC5F" w14:textId="77777777" w:rsidR="00DC5722" w:rsidRPr="00206674" w:rsidRDefault="00DC5722" w:rsidP="001E5DA4">
            <w:r w:rsidRPr="00206674">
              <w:t>1</w:t>
            </w:r>
          </w:p>
        </w:tc>
        <w:tc>
          <w:tcPr>
            <w:tcW w:w="652" w:type="dxa"/>
            <w:shd w:val="clear" w:color="auto" w:fill="auto"/>
          </w:tcPr>
          <w:p w14:paraId="780CEA1A" w14:textId="77777777" w:rsidR="00DC5722" w:rsidRPr="00206674" w:rsidRDefault="00DC5722" w:rsidP="001E5DA4">
            <w:r w:rsidRPr="00206674">
              <w:t>2</w:t>
            </w:r>
          </w:p>
        </w:tc>
        <w:tc>
          <w:tcPr>
            <w:tcW w:w="652" w:type="dxa"/>
            <w:shd w:val="clear" w:color="auto" w:fill="auto"/>
          </w:tcPr>
          <w:p w14:paraId="227DCF5F" w14:textId="77777777" w:rsidR="00DC5722" w:rsidRPr="00206674" w:rsidRDefault="00DC5722" w:rsidP="001E5DA4">
            <w:r w:rsidRPr="00206674">
              <w:t>3</w:t>
            </w:r>
          </w:p>
        </w:tc>
        <w:tc>
          <w:tcPr>
            <w:tcW w:w="652" w:type="dxa"/>
            <w:shd w:val="clear" w:color="auto" w:fill="auto"/>
          </w:tcPr>
          <w:p w14:paraId="4F8946F4" w14:textId="77777777" w:rsidR="00DC5722" w:rsidRPr="00206674" w:rsidRDefault="00DC5722" w:rsidP="001E5DA4">
            <w:r w:rsidRPr="00206674">
              <w:t>4</w:t>
            </w:r>
          </w:p>
        </w:tc>
        <w:tc>
          <w:tcPr>
            <w:tcW w:w="652" w:type="dxa"/>
            <w:shd w:val="clear" w:color="auto" w:fill="auto"/>
          </w:tcPr>
          <w:p w14:paraId="6073D781" w14:textId="77777777" w:rsidR="00DC5722" w:rsidRPr="00206674" w:rsidRDefault="00DC5722" w:rsidP="001E5DA4">
            <w:r w:rsidRPr="00206674">
              <w:t>5</w:t>
            </w:r>
          </w:p>
        </w:tc>
        <w:tc>
          <w:tcPr>
            <w:tcW w:w="652" w:type="dxa"/>
            <w:shd w:val="clear" w:color="auto" w:fill="auto"/>
          </w:tcPr>
          <w:p w14:paraId="571F5A09" w14:textId="77777777" w:rsidR="00DC5722" w:rsidRPr="00206674" w:rsidRDefault="00DC5722" w:rsidP="001E5DA4">
            <w:r w:rsidRPr="00206674">
              <w:t>6</w:t>
            </w:r>
          </w:p>
        </w:tc>
        <w:tc>
          <w:tcPr>
            <w:tcW w:w="652" w:type="dxa"/>
            <w:shd w:val="clear" w:color="auto" w:fill="auto"/>
          </w:tcPr>
          <w:p w14:paraId="68CDF3DE" w14:textId="77777777" w:rsidR="00DC5722" w:rsidRPr="00206674" w:rsidRDefault="00DC5722" w:rsidP="001E5DA4">
            <w:r w:rsidRPr="00206674">
              <w:t>7</w:t>
            </w:r>
          </w:p>
        </w:tc>
      </w:tr>
      <w:tr w:rsidR="00DC5722" w:rsidRPr="00206674" w14:paraId="4ACF2FF6" w14:textId="77777777" w:rsidTr="001E5DA4">
        <w:trPr>
          <w:trHeight w:val="340"/>
        </w:trPr>
        <w:tc>
          <w:tcPr>
            <w:tcW w:w="484" w:type="dxa"/>
            <w:shd w:val="clear" w:color="auto" w:fill="A6A6A6"/>
          </w:tcPr>
          <w:p w14:paraId="79B69851" w14:textId="77777777" w:rsidR="00DC5722" w:rsidRPr="00206674" w:rsidRDefault="00DC5722" w:rsidP="001E5DA4">
            <w:r w:rsidRPr="00206674">
              <w:t>Y</w:t>
            </w:r>
          </w:p>
        </w:tc>
        <w:tc>
          <w:tcPr>
            <w:tcW w:w="652" w:type="dxa"/>
            <w:shd w:val="clear" w:color="auto" w:fill="auto"/>
          </w:tcPr>
          <w:p w14:paraId="6CFE4D17" w14:textId="77777777" w:rsidR="00DC5722" w:rsidRPr="00206674" w:rsidRDefault="00DC5722" w:rsidP="001E5DA4">
            <w:r w:rsidRPr="00206674">
              <w:t>17</w:t>
            </w:r>
          </w:p>
        </w:tc>
        <w:tc>
          <w:tcPr>
            <w:tcW w:w="652" w:type="dxa"/>
            <w:shd w:val="clear" w:color="auto" w:fill="auto"/>
          </w:tcPr>
          <w:p w14:paraId="72E05A52" w14:textId="77777777" w:rsidR="00DC5722" w:rsidRPr="00206674" w:rsidRDefault="00DC5722" w:rsidP="001E5DA4">
            <w:r w:rsidRPr="00206674">
              <w:t>29</w:t>
            </w:r>
          </w:p>
        </w:tc>
        <w:tc>
          <w:tcPr>
            <w:tcW w:w="652" w:type="dxa"/>
            <w:shd w:val="clear" w:color="auto" w:fill="auto"/>
          </w:tcPr>
          <w:p w14:paraId="23F5FC71" w14:textId="77777777" w:rsidR="00DC5722" w:rsidRPr="00206674" w:rsidRDefault="00DC5722" w:rsidP="001E5DA4">
            <w:r w:rsidRPr="00206674">
              <w:t>41</w:t>
            </w:r>
          </w:p>
        </w:tc>
        <w:tc>
          <w:tcPr>
            <w:tcW w:w="652" w:type="dxa"/>
            <w:shd w:val="clear" w:color="auto" w:fill="auto"/>
          </w:tcPr>
          <w:p w14:paraId="2EE2503F" w14:textId="77777777" w:rsidR="00DC5722" w:rsidRPr="00206674" w:rsidRDefault="00DC5722" w:rsidP="001E5DA4">
            <w:r w:rsidRPr="00206674">
              <w:t>53</w:t>
            </w:r>
          </w:p>
        </w:tc>
        <w:tc>
          <w:tcPr>
            <w:tcW w:w="652" w:type="dxa"/>
            <w:shd w:val="clear" w:color="auto" w:fill="auto"/>
          </w:tcPr>
          <w:p w14:paraId="3B2D4885" w14:textId="77777777" w:rsidR="00DC5722" w:rsidRPr="00206674" w:rsidRDefault="00DC5722" w:rsidP="001E5DA4"/>
        </w:tc>
        <w:tc>
          <w:tcPr>
            <w:tcW w:w="652" w:type="dxa"/>
            <w:shd w:val="clear" w:color="auto" w:fill="auto"/>
          </w:tcPr>
          <w:p w14:paraId="5343E2AB" w14:textId="77777777" w:rsidR="00DC5722" w:rsidRPr="00206674" w:rsidRDefault="00DC5722" w:rsidP="001E5DA4"/>
        </w:tc>
        <w:tc>
          <w:tcPr>
            <w:tcW w:w="652" w:type="dxa"/>
            <w:shd w:val="clear" w:color="auto" w:fill="auto"/>
          </w:tcPr>
          <w:p w14:paraId="6E5B977B" w14:textId="77777777" w:rsidR="00DC5722" w:rsidRPr="00206674" w:rsidRDefault="00DC5722" w:rsidP="001E5DA4"/>
        </w:tc>
      </w:tr>
    </w:tbl>
    <w:p w14:paraId="412E08C4" w14:textId="77777777" w:rsidR="00DC5722" w:rsidRDefault="00DC5722" w:rsidP="00D83608">
      <w:pPr>
        <w:ind w:left="720"/>
        <w:rPr>
          <w:bCs/>
        </w:rPr>
      </w:pPr>
      <w:r>
        <w:rPr>
          <w:bCs/>
        </w:rPr>
        <w:tab/>
        <w:t xml:space="preserve">Behavior: </w:t>
      </w:r>
    </w:p>
    <w:p w14:paraId="613A79E5" w14:textId="77777777" w:rsidR="00DC5722" w:rsidRDefault="00DC5722" w:rsidP="00D83608">
      <w:pPr>
        <w:ind w:left="720"/>
        <w:rPr>
          <w:bCs/>
        </w:rPr>
      </w:pPr>
    </w:p>
    <w:p w14:paraId="1B633CE1" w14:textId="77777777" w:rsidR="00DC5722" w:rsidRDefault="00DC5722" w:rsidP="00D83608">
      <w:pPr>
        <w:ind w:left="720"/>
        <w:rPr>
          <w:bCs/>
        </w:rPr>
      </w:pPr>
    </w:p>
    <w:p w14:paraId="492352CA" w14:textId="77777777" w:rsidR="00DC5722" w:rsidRDefault="00DC5722" w:rsidP="00D83608">
      <w:pPr>
        <w:ind w:left="720"/>
        <w:rPr>
          <w:bCs/>
        </w:rPr>
      </w:pPr>
    </w:p>
    <w:p w14:paraId="6B2BDB0F" w14:textId="77777777" w:rsidR="00DC5722" w:rsidRDefault="00DC5722" w:rsidP="00D83608">
      <w:pPr>
        <w:ind w:left="720"/>
        <w:rPr>
          <w:bCs/>
        </w:rPr>
      </w:pPr>
    </w:p>
    <w:p w14:paraId="31F9737D" w14:textId="73E666A6" w:rsidR="00DC5722" w:rsidRDefault="005D75B8" w:rsidP="00630B44">
      <w:pPr>
        <w:ind w:left="720"/>
        <w:rPr>
          <w:bCs/>
        </w:rPr>
      </w:pPr>
      <w:r>
        <w:rPr>
          <w:bCs/>
        </w:rPr>
        <w:t>12</w:t>
      </w:r>
      <w:r w:rsidR="00DC5722">
        <w:rPr>
          <w:bCs/>
        </w:rPr>
        <w:t xml:space="preserve">.  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0"/>
        <w:gridCol w:w="406"/>
        <w:gridCol w:w="515"/>
        <w:gridCol w:w="515"/>
        <w:gridCol w:w="619"/>
        <w:gridCol w:w="728"/>
        <w:gridCol w:w="565"/>
        <w:gridCol w:w="3944"/>
      </w:tblGrid>
      <w:tr w:rsidR="00DC5722" w14:paraId="126A8F8B" w14:textId="77777777" w:rsidTr="00DC5722">
        <w:trPr>
          <w:trHeight w:val="92"/>
          <w:jc w:val="center"/>
        </w:trPr>
        <w:tc>
          <w:tcPr>
            <w:tcW w:w="810" w:type="dxa"/>
            <w:vAlign w:val="center"/>
          </w:tcPr>
          <w:p w14:paraId="49D04386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Term</w:t>
            </w:r>
          </w:p>
        </w:tc>
        <w:tc>
          <w:tcPr>
            <w:tcW w:w="406" w:type="dxa"/>
            <w:vAlign w:val="center"/>
          </w:tcPr>
          <w:p w14:paraId="55BB3F99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15" w:type="dxa"/>
            <w:vAlign w:val="center"/>
          </w:tcPr>
          <w:p w14:paraId="0B83BB35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515" w:type="dxa"/>
            <w:vAlign w:val="center"/>
          </w:tcPr>
          <w:p w14:paraId="57B1A5F0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619" w:type="dxa"/>
            <w:vAlign w:val="center"/>
          </w:tcPr>
          <w:p w14:paraId="5537BF2E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728" w:type="dxa"/>
            <w:vAlign w:val="center"/>
          </w:tcPr>
          <w:p w14:paraId="56AE1D21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565" w:type="dxa"/>
            <w:vAlign w:val="center"/>
          </w:tcPr>
          <w:p w14:paraId="70A05786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3944" w:type="dxa"/>
            <w:vAlign w:val="center"/>
          </w:tcPr>
          <w:p w14:paraId="524A9608" w14:textId="1E03CDC8" w:rsidR="00DC5722" w:rsidRPr="00DC5722" w:rsidRDefault="00DC5722" w:rsidP="00630B44">
            <w:pPr>
              <w:rPr>
                <w:b/>
                <w:sz w:val="22"/>
              </w:rPr>
            </w:pPr>
            <w:r>
              <w:rPr>
                <w:sz w:val="22"/>
              </w:rPr>
              <w:t xml:space="preserve">         </w:t>
            </w:r>
            <w:r w:rsidRPr="00DC5722">
              <w:rPr>
                <w:b/>
                <w:sz w:val="22"/>
              </w:rPr>
              <w:t xml:space="preserve">Behavior </w:t>
            </w:r>
          </w:p>
        </w:tc>
      </w:tr>
      <w:tr w:rsidR="00DC5722" w14:paraId="71ED9A70" w14:textId="77777777" w:rsidTr="00DC5722">
        <w:trPr>
          <w:trHeight w:val="350"/>
          <w:jc w:val="center"/>
        </w:trPr>
        <w:tc>
          <w:tcPr>
            <w:tcW w:w="810" w:type="dxa"/>
            <w:vAlign w:val="center"/>
          </w:tcPr>
          <w:p w14:paraId="1D118AC9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Value</w:t>
            </w:r>
          </w:p>
        </w:tc>
        <w:tc>
          <w:tcPr>
            <w:tcW w:w="406" w:type="dxa"/>
            <w:vAlign w:val="center"/>
          </w:tcPr>
          <w:p w14:paraId="4505F8D7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515" w:type="dxa"/>
            <w:vAlign w:val="center"/>
          </w:tcPr>
          <w:p w14:paraId="11283650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16</w:t>
            </w:r>
          </w:p>
        </w:tc>
        <w:tc>
          <w:tcPr>
            <w:tcW w:w="515" w:type="dxa"/>
            <w:vAlign w:val="center"/>
          </w:tcPr>
          <w:p w14:paraId="4EB8453F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64</w:t>
            </w:r>
          </w:p>
        </w:tc>
        <w:tc>
          <w:tcPr>
            <w:tcW w:w="619" w:type="dxa"/>
            <w:vAlign w:val="center"/>
          </w:tcPr>
          <w:p w14:paraId="0E4565D8" w14:textId="77777777" w:rsidR="00DC5722" w:rsidRDefault="00DC5722" w:rsidP="00630B44">
            <w:pPr>
              <w:jc w:val="center"/>
              <w:rPr>
                <w:sz w:val="22"/>
              </w:rPr>
            </w:pPr>
            <w:r>
              <w:rPr>
                <w:sz w:val="22"/>
              </w:rPr>
              <w:t>256</w:t>
            </w:r>
          </w:p>
        </w:tc>
        <w:tc>
          <w:tcPr>
            <w:tcW w:w="728" w:type="dxa"/>
            <w:vAlign w:val="center"/>
          </w:tcPr>
          <w:p w14:paraId="1760CEC9" w14:textId="77777777" w:rsidR="00DC5722" w:rsidRDefault="00DC5722" w:rsidP="00630B44">
            <w:pPr>
              <w:jc w:val="center"/>
              <w:rPr>
                <w:sz w:val="22"/>
              </w:rPr>
            </w:pPr>
          </w:p>
        </w:tc>
        <w:tc>
          <w:tcPr>
            <w:tcW w:w="565" w:type="dxa"/>
            <w:vAlign w:val="center"/>
          </w:tcPr>
          <w:p w14:paraId="77E9BB26" w14:textId="77777777" w:rsidR="00DC5722" w:rsidRDefault="00DC5722" w:rsidP="00630B44">
            <w:pPr>
              <w:jc w:val="center"/>
              <w:rPr>
                <w:sz w:val="22"/>
              </w:rPr>
            </w:pPr>
          </w:p>
        </w:tc>
        <w:tc>
          <w:tcPr>
            <w:tcW w:w="3944" w:type="dxa"/>
            <w:vAlign w:val="center"/>
          </w:tcPr>
          <w:p w14:paraId="5CBDA19B" w14:textId="77777777" w:rsidR="00DC5722" w:rsidRDefault="00DC5722" w:rsidP="00630B44">
            <w:pPr>
              <w:jc w:val="center"/>
              <w:rPr>
                <w:sz w:val="22"/>
              </w:rPr>
            </w:pPr>
          </w:p>
        </w:tc>
      </w:tr>
    </w:tbl>
    <w:p w14:paraId="105754BA" w14:textId="77777777" w:rsidR="00630B44" w:rsidRDefault="00DC5722" w:rsidP="00630B44">
      <w:pPr>
        <w:pStyle w:val="ListParagraph"/>
        <w:ind w:left="0"/>
        <w:rPr>
          <w:bCs/>
        </w:rPr>
      </w:pPr>
      <w:r>
        <w:rPr>
          <w:bCs/>
        </w:rPr>
        <w:tab/>
      </w:r>
    </w:p>
    <w:p w14:paraId="7A49A0F9" w14:textId="77777777" w:rsidR="00630B44" w:rsidRDefault="00630B44" w:rsidP="00630B44">
      <w:pPr>
        <w:pStyle w:val="ListParagraph"/>
        <w:ind w:left="0"/>
        <w:rPr>
          <w:bCs/>
        </w:rPr>
      </w:pPr>
    </w:p>
    <w:p w14:paraId="75B170F5" w14:textId="77777777" w:rsidR="00630B44" w:rsidRDefault="00630B44" w:rsidP="00630B44">
      <w:pPr>
        <w:pStyle w:val="ListParagraph"/>
        <w:ind w:left="0"/>
        <w:rPr>
          <w:bCs/>
        </w:rPr>
      </w:pPr>
    </w:p>
    <w:p w14:paraId="585357AC" w14:textId="4AFA9B87" w:rsidR="00630B44" w:rsidRDefault="005D75B8" w:rsidP="00630B44">
      <w:pPr>
        <w:pStyle w:val="ListParagraph"/>
        <w:ind w:left="0"/>
      </w:pPr>
      <w:r>
        <w:rPr>
          <w:bCs/>
        </w:rPr>
        <w:t>13</w:t>
      </w:r>
      <w:r w:rsidR="00630B44">
        <w:rPr>
          <w:bCs/>
        </w:rPr>
        <w:t xml:space="preserve">. </w:t>
      </w:r>
      <w:r w:rsidR="00630B44">
        <w:t xml:space="preserve">The Domain of a function represent the ________ values, while the Range represent the ____________ values.  </w:t>
      </w:r>
    </w:p>
    <w:p w14:paraId="27F653C9" w14:textId="4DB4E494" w:rsidR="00C0261E" w:rsidRDefault="00C0261E" w:rsidP="00630B44">
      <w:pPr>
        <w:rPr>
          <w:bCs/>
        </w:rPr>
      </w:pPr>
    </w:p>
    <w:p w14:paraId="64239E77" w14:textId="5380DBEC" w:rsidR="00630B44" w:rsidRDefault="00630B44" w:rsidP="00630B44">
      <w:pPr>
        <w:rPr>
          <w:bCs/>
        </w:rPr>
      </w:pPr>
      <w:r>
        <w:rPr>
          <w:noProof/>
        </w:rPr>
        <w:drawing>
          <wp:anchor distT="0" distB="0" distL="114300" distR="114300" simplePos="0" relativeHeight="251698176" behindDoc="1" locked="0" layoutInCell="1" allowOverlap="1" wp14:anchorId="770C2605" wp14:editId="1181D3C4">
            <wp:simplePos x="0" y="0"/>
            <wp:positionH relativeFrom="column">
              <wp:posOffset>4069080</wp:posOffset>
            </wp:positionH>
            <wp:positionV relativeFrom="paragraph">
              <wp:posOffset>119380</wp:posOffset>
            </wp:positionV>
            <wp:extent cx="2324100" cy="228600"/>
            <wp:effectExtent l="0" t="0" r="12700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831F7C" w14:textId="66974FB2" w:rsidR="00630B44" w:rsidRDefault="005D75B8" w:rsidP="00630B44">
      <w:pPr>
        <w:pStyle w:val="ListParagraph"/>
        <w:ind w:left="0"/>
      </w:pPr>
      <w:r>
        <w:t>14</w:t>
      </w:r>
      <w:r w:rsidR="00630B44">
        <w:t>. State the Domain and Range.  Is this a function?  Yes/No</w:t>
      </w:r>
    </w:p>
    <w:p w14:paraId="13A595CF" w14:textId="77777777" w:rsidR="00630B44" w:rsidRDefault="00630B44" w:rsidP="00630B44">
      <w:pPr>
        <w:pStyle w:val="ListParagraph"/>
        <w:ind w:left="0"/>
      </w:pPr>
    </w:p>
    <w:p w14:paraId="5270E391" w14:textId="77777777" w:rsidR="00630B44" w:rsidRDefault="00630B44" w:rsidP="00630B44">
      <w:pPr>
        <w:pStyle w:val="ListParagraph"/>
        <w:ind w:left="0"/>
      </w:pPr>
    </w:p>
    <w:p w14:paraId="0685C847" w14:textId="77777777" w:rsidR="00630B44" w:rsidRDefault="00630B44" w:rsidP="00630B44">
      <w:pPr>
        <w:pStyle w:val="ListParagraph"/>
        <w:ind w:left="0"/>
      </w:pPr>
    </w:p>
    <w:p w14:paraId="0519ACA6" w14:textId="0BCD2107" w:rsidR="00630B44" w:rsidRDefault="005D75B8" w:rsidP="00630B44">
      <w:r>
        <w:t>15</w:t>
      </w:r>
      <w:r w:rsidR="00630B44">
        <w:t xml:space="preserve">. Write the following table in function notation, </w:t>
      </w:r>
      <w:proofErr w:type="gramStart"/>
      <w:r w:rsidR="00630B44">
        <w:t>f(</w:t>
      </w:r>
      <w:proofErr w:type="gramEnd"/>
      <w:r w:rsidR="00630B44">
        <w:t>x)=a</w:t>
      </w:r>
    </w:p>
    <w:p w14:paraId="563FBEA7" w14:textId="77777777" w:rsidR="00630B44" w:rsidRDefault="00630B44" w:rsidP="00630B44"/>
    <w:p w14:paraId="450105D1" w14:textId="77777777" w:rsidR="00630B44" w:rsidRDefault="00630B44" w:rsidP="00630B44">
      <w:pPr>
        <w:ind w:left="360"/>
      </w:pPr>
      <w:r>
        <w:tab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2"/>
      </w:tblGrid>
      <w:tr w:rsidR="00630B44" w:rsidRPr="00F00C04" w14:paraId="66E03E3B" w14:textId="77777777" w:rsidTr="00630B44">
        <w:trPr>
          <w:trHeight w:val="406"/>
        </w:trPr>
        <w:tc>
          <w:tcPr>
            <w:tcW w:w="851" w:type="dxa"/>
            <w:shd w:val="clear" w:color="auto" w:fill="auto"/>
          </w:tcPr>
          <w:p w14:paraId="5348EE87" w14:textId="77777777" w:rsidR="00630B44" w:rsidRPr="00F00C04" w:rsidRDefault="00630B44" w:rsidP="00630B44">
            <w:proofErr w:type="gramStart"/>
            <w:r w:rsidRPr="00F00C04">
              <w:t>x</w:t>
            </w:r>
            <w:proofErr w:type="gramEnd"/>
          </w:p>
        </w:tc>
        <w:tc>
          <w:tcPr>
            <w:tcW w:w="851" w:type="dxa"/>
            <w:shd w:val="clear" w:color="auto" w:fill="auto"/>
          </w:tcPr>
          <w:p w14:paraId="2FF39573" w14:textId="77777777" w:rsidR="00630B44" w:rsidRPr="00F00C04" w:rsidRDefault="00630B44" w:rsidP="00630B44">
            <w:r w:rsidRPr="00F00C04">
              <w:t>-2</w:t>
            </w:r>
          </w:p>
        </w:tc>
        <w:tc>
          <w:tcPr>
            <w:tcW w:w="851" w:type="dxa"/>
            <w:shd w:val="clear" w:color="auto" w:fill="auto"/>
          </w:tcPr>
          <w:p w14:paraId="2EB91F8A" w14:textId="77777777" w:rsidR="00630B44" w:rsidRPr="00F00C04" w:rsidRDefault="00630B44" w:rsidP="00630B44">
            <w:r w:rsidRPr="00F00C04">
              <w:t>-1</w:t>
            </w:r>
          </w:p>
        </w:tc>
        <w:tc>
          <w:tcPr>
            <w:tcW w:w="851" w:type="dxa"/>
            <w:shd w:val="clear" w:color="auto" w:fill="auto"/>
          </w:tcPr>
          <w:p w14:paraId="0EFBC4E8" w14:textId="77777777" w:rsidR="00630B44" w:rsidRPr="00F00C04" w:rsidRDefault="00630B44" w:rsidP="00630B44">
            <w:r w:rsidRPr="00F00C04">
              <w:t>0</w:t>
            </w:r>
          </w:p>
        </w:tc>
        <w:tc>
          <w:tcPr>
            <w:tcW w:w="852" w:type="dxa"/>
            <w:shd w:val="clear" w:color="auto" w:fill="auto"/>
          </w:tcPr>
          <w:p w14:paraId="6BBDAE9A" w14:textId="77777777" w:rsidR="00630B44" w:rsidRPr="00F00C04" w:rsidRDefault="00630B44" w:rsidP="00630B44">
            <w:r w:rsidRPr="00F00C04">
              <w:t>3</w:t>
            </w:r>
          </w:p>
        </w:tc>
      </w:tr>
      <w:tr w:rsidR="00630B44" w:rsidRPr="00F00C04" w14:paraId="4FD3CD66" w14:textId="77777777" w:rsidTr="00630B44">
        <w:trPr>
          <w:trHeight w:val="406"/>
        </w:trPr>
        <w:tc>
          <w:tcPr>
            <w:tcW w:w="851" w:type="dxa"/>
            <w:shd w:val="clear" w:color="auto" w:fill="auto"/>
          </w:tcPr>
          <w:p w14:paraId="43C05A0A" w14:textId="77777777" w:rsidR="00630B44" w:rsidRPr="00F00C04" w:rsidRDefault="00630B44" w:rsidP="00630B44">
            <w:proofErr w:type="gramStart"/>
            <w:r w:rsidRPr="00F00C04">
              <w:t>f</w:t>
            </w:r>
            <w:proofErr w:type="gramEnd"/>
            <w:r w:rsidRPr="00F00C04">
              <w:t>(x)</w:t>
            </w:r>
          </w:p>
        </w:tc>
        <w:tc>
          <w:tcPr>
            <w:tcW w:w="851" w:type="dxa"/>
            <w:shd w:val="clear" w:color="auto" w:fill="auto"/>
          </w:tcPr>
          <w:p w14:paraId="454B0E18" w14:textId="77777777" w:rsidR="00630B44" w:rsidRPr="00F00C04" w:rsidRDefault="00630B44" w:rsidP="00630B44">
            <w:r w:rsidRPr="00F00C04">
              <w:t>4</w:t>
            </w:r>
          </w:p>
        </w:tc>
        <w:tc>
          <w:tcPr>
            <w:tcW w:w="851" w:type="dxa"/>
            <w:shd w:val="clear" w:color="auto" w:fill="auto"/>
          </w:tcPr>
          <w:p w14:paraId="6B688E1A" w14:textId="77777777" w:rsidR="00630B44" w:rsidRPr="00F00C04" w:rsidRDefault="00630B44" w:rsidP="00630B44">
            <w:r w:rsidRPr="00F00C04">
              <w:t>4</w:t>
            </w:r>
          </w:p>
        </w:tc>
        <w:tc>
          <w:tcPr>
            <w:tcW w:w="851" w:type="dxa"/>
            <w:shd w:val="clear" w:color="auto" w:fill="auto"/>
          </w:tcPr>
          <w:p w14:paraId="25205E0E" w14:textId="77777777" w:rsidR="00630B44" w:rsidRPr="00F00C04" w:rsidRDefault="00630B44" w:rsidP="00630B44">
            <w:r w:rsidRPr="00F00C04">
              <w:t>2</w:t>
            </w:r>
          </w:p>
        </w:tc>
        <w:tc>
          <w:tcPr>
            <w:tcW w:w="852" w:type="dxa"/>
            <w:shd w:val="clear" w:color="auto" w:fill="auto"/>
          </w:tcPr>
          <w:p w14:paraId="65C4F40F" w14:textId="77777777" w:rsidR="00630B44" w:rsidRPr="00F00C04" w:rsidRDefault="00630B44" w:rsidP="00630B44">
            <w:r w:rsidRPr="00F00C04">
              <w:t>3</w:t>
            </w:r>
          </w:p>
        </w:tc>
      </w:tr>
    </w:tbl>
    <w:p w14:paraId="5560FEBE" w14:textId="34D65463" w:rsidR="00630B44" w:rsidRDefault="00630B44" w:rsidP="00630B44">
      <w:pPr>
        <w:pStyle w:val="ListParagraph"/>
        <w:ind w:left="0"/>
      </w:pPr>
    </w:p>
    <w:p w14:paraId="1D701DB4" w14:textId="71303DA8" w:rsidR="00630B44" w:rsidRDefault="00630B44" w:rsidP="00630B44"/>
    <w:p w14:paraId="575269BA" w14:textId="4DC75CB0" w:rsidR="00630B44" w:rsidRDefault="005D75B8" w:rsidP="00630B44">
      <w:pPr>
        <w:pStyle w:val="ListParagraph"/>
        <w:ind w:left="90"/>
      </w:pPr>
      <w:r>
        <w:t>16</w:t>
      </w:r>
      <w:r w:rsidR="00630B44">
        <w:t xml:space="preserve">. If </w:t>
      </w:r>
      <w:proofErr w:type="gramStart"/>
      <w:r w:rsidR="00630B44">
        <w:t>f(</w:t>
      </w:r>
      <w:proofErr w:type="gramEnd"/>
      <w:r w:rsidR="00630B44">
        <w:t>x) = 5x + 2 find f(4).</w:t>
      </w:r>
    </w:p>
    <w:p w14:paraId="5CCBAFC0" w14:textId="77777777" w:rsidR="00630B44" w:rsidRDefault="00630B44" w:rsidP="00630B44">
      <w:pPr>
        <w:pStyle w:val="ListParagraph"/>
        <w:ind w:left="90"/>
      </w:pPr>
    </w:p>
    <w:p w14:paraId="0D224998" w14:textId="77777777" w:rsidR="00630B44" w:rsidRDefault="00630B44" w:rsidP="00630B44">
      <w:pPr>
        <w:pStyle w:val="ListParagraph"/>
        <w:ind w:left="90"/>
      </w:pPr>
    </w:p>
    <w:p w14:paraId="5521BCDD" w14:textId="77777777" w:rsidR="00630B44" w:rsidRDefault="00630B44" w:rsidP="00630B44">
      <w:pPr>
        <w:ind w:left="90" w:hanging="450"/>
      </w:pPr>
    </w:p>
    <w:p w14:paraId="0A575ECD" w14:textId="2E428141" w:rsidR="00630B44" w:rsidRDefault="005D75B8" w:rsidP="00630B44">
      <w:pPr>
        <w:pStyle w:val="ListParagraph"/>
        <w:ind w:left="90"/>
      </w:pPr>
      <w:r>
        <w:t>17</w:t>
      </w:r>
      <w:r w:rsidR="00630B44">
        <w:t xml:space="preserve">. Simplify.  </w:t>
      </w:r>
    </w:p>
    <w:p w14:paraId="54DCA342" w14:textId="77777777" w:rsidR="00630B44" w:rsidRDefault="00630B44" w:rsidP="00630B44">
      <w:pPr>
        <w:pStyle w:val="ListParagraph"/>
        <w:numPr>
          <w:ilvl w:val="1"/>
          <w:numId w:val="10"/>
        </w:numPr>
      </w:pPr>
      <w:r>
        <w:t xml:space="preserve">3x – 4+7x – 1 </w:t>
      </w:r>
      <w:r>
        <w:tab/>
      </w:r>
      <w:r>
        <w:tab/>
      </w:r>
      <w:r>
        <w:tab/>
      </w:r>
      <w:r>
        <w:tab/>
        <w:t>b.  4x</w:t>
      </w:r>
      <w:r>
        <w:rPr>
          <w:vertAlign w:val="superscript"/>
        </w:rPr>
        <w:t>2</w:t>
      </w:r>
      <w:r>
        <w:t xml:space="preserve"> – 6x +3 + </w:t>
      </w:r>
      <w:proofErr w:type="gramStart"/>
      <w:r>
        <w:t>x(</w:t>
      </w:r>
      <w:proofErr w:type="gramEnd"/>
      <w:r>
        <w:t>x – 5)</w:t>
      </w:r>
    </w:p>
    <w:p w14:paraId="776E14D2" w14:textId="77777777" w:rsidR="00630B44" w:rsidRDefault="00630B44" w:rsidP="00630B44">
      <w:pPr>
        <w:pStyle w:val="ListParagraph"/>
        <w:ind w:left="90"/>
      </w:pPr>
    </w:p>
    <w:p w14:paraId="62BA49DE" w14:textId="1FB0C2F6" w:rsidR="00630B44" w:rsidRDefault="00630B44" w:rsidP="00630B44"/>
    <w:p w14:paraId="5B340DC4" w14:textId="7700ED18" w:rsidR="00630B44" w:rsidRDefault="00630B44" w:rsidP="00630B44"/>
    <w:p w14:paraId="2330C64E" w14:textId="77777777" w:rsidR="00630B44" w:rsidRDefault="00630B44" w:rsidP="00630B44"/>
    <w:p w14:paraId="7994AA33" w14:textId="72910D18" w:rsidR="00630B44" w:rsidRDefault="005D75B8" w:rsidP="00630B44">
      <w:pPr>
        <w:pStyle w:val="ListParagraph"/>
        <w:ind w:left="90"/>
      </w:pPr>
      <w:r>
        <w:t>18</w:t>
      </w:r>
      <w:r w:rsidR="00630B44">
        <w:t xml:space="preserve">. </w:t>
      </w:r>
      <w:r w:rsidR="00630B44" w:rsidRPr="004615F1">
        <w:t>Find (f + g)(x</w:t>
      </w:r>
      <w:proofErr w:type="gramStart"/>
      <w:r w:rsidR="00630B44" w:rsidRPr="004615F1">
        <w:t>)</w:t>
      </w:r>
      <w:r w:rsidR="00630B44">
        <w:t xml:space="preserve">  if</w:t>
      </w:r>
      <w:proofErr w:type="gramEnd"/>
      <w:r w:rsidR="00630B44">
        <w:t xml:space="preserve"> f(x) = 5x – 2 and </w:t>
      </w:r>
      <w:r w:rsidR="00630B44" w:rsidRPr="004615F1">
        <w:t xml:space="preserve"> g(x) = 8x + 5</w:t>
      </w:r>
    </w:p>
    <w:p w14:paraId="15877C6D" w14:textId="77777777" w:rsidR="00630B44" w:rsidRDefault="00630B44" w:rsidP="00630B44">
      <w:pPr>
        <w:pStyle w:val="ListParagraph"/>
        <w:ind w:left="90"/>
      </w:pPr>
    </w:p>
    <w:p w14:paraId="09BD23FD" w14:textId="77777777" w:rsidR="00630B44" w:rsidRDefault="00630B44" w:rsidP="00630B44">
      <w:pPr>
        <w:pStyle w:val="ListParagraph"/>
        <w:ind w:left="90"/>
      </w:pPr>
    </w:p>
    <w:p w14:paraId="2A4A6DFA" w14:textId="77777777" w:rsidR="00630B44" w:rsidRDefault="00630B44" w:rsidP="00630B44">
      <w:pPr>
        <w:pStyle w:val="ListParagraph"/>
        <w:ind w:left="90"/>
      </w:pPr>
    </w:p>
    <w:p w14:paraId="381A51D7" w14:textId="77777777" w:rsidR="00630B44" w:rsidRDefault="00630B44" w:rsidP="00630B44">
      <w:pPr>
        <w:pStyle w:val="ListParagraph"/>
        <w:ind w:left="90"/>
      </w:pPr>
    </w:p>
    <w:p w14:paraId="1250D553" w14:textId="1FEE0E67" w:rsidR="00630B44" w:rsidRDefault="005D75B8" w:rsidP="00630B44">
      <w:pPr>
        <w:pStyle w:val="ListParagraph"/>
        <w:ind w:left="90"/>
      </w:pPr>
      <w:r>
        <w:t>19</w:t>
      </w:r>
      <w:r w:rsidR="00630B44">
        <w:t>. Find (f - g)(x</w:t>
      </w:r>
      <w:proofErr w:type="gramStart"/>
      <w:r w:rsidR="00630B44">
        <w:t>)  if</w:t>
      </w:r>
      <w:proofErr w:type="gramEnd"/>
      <w:r w:rsidR="00630B44">
        <w:t xml:space="preserve"> f(x)5x – 2 and g(x) = 8x + 5 </w:t>
      </w:r>
      <w:r w:rsidR="00630B44" w:rsidRPr="00056A01">
        <w:rPr>
          <w:sz w:val="16"/>
          <w:szCs w:val="16"/>
        </w:rPr>
        <w:t>(don’t forget to distribute the negative)</w:t>
      </w:r>
    </w:p>
    <w:p w14:paraId="64C27008" w14:textId="77777777" w:rsidR="00630B44" w:rsidRPr="00630B44" w:rsidRDefault="00630B44" w:rsidP="00630B44">
      <w:pPr>
        <w:sectPr w:rsidR="00630B44" w:rsidRPr="00630B44" w:rsidSect="00EB268A">
          <w:type w:val="continuous"/>
          <w:pgSz w:w="12240" w:h="15840" w:code="1"/>
          <w:pgMar w:top="864" w:right="864" w:bottom="864" w:left="864" w:header="720" w:footer="720" w:gutter="0"/>
          <w:cols w:space="720"/>
          <w:docGrid w:linePitch="326"/>
        </w:sectPr>
      </w:pPr>
    </w:p>
    <w:p w14:paraId="0DBCF910" w14:textId="6958B0D5" w:rsidR="00447CA8" w:rsidRDefault="005D75B8" w:rsidP="00630B44">
      <w:r>
        <w:t>20</w:t>
      </w:r>
      <w:r w:rsidR="00447CA8">
        <w:t xml:space="preserve">.  Find (f   g)(x) </w:t>
      </w:r>
      <w:r w:rsidR="00447CA8" w:rsidRPr="00630B44">
        <w:rPr>
          <w:b/>
        </w:rPr>
        <w:t>AND</w:t>
      </w:r>
      <w:r w:rsidR="00447CA8">
        <w:t xml:space="preserve"> (f/g)(x) for </w:t>
      </w:r>
      <w:r w:rsidR="00447CA8" w:rsidRPr="00630B44">
        <w:rPr>
          <w:position w:val="-10"/>
          <w:sz w:val="26"/>
          <w:szCs w:val="26"/>
        </w:rPr>
        <w:t xml:space="preserve">  </w:t>
      </w:r>
      <w:proofErr w:type="gramStart"/>
      <w:r w:rsidR="00447CA8" w:rsidRPr="004615F1">
        <w:t>f(</w:t>
      </w:r>
      <w:proofErr w:type="gramEnd"/>
      <w:r w:rsidR="00447CA8" w:rsidRPr="004615F1">
        <w:t xml:space="preserve">x) = </w:t>
      </w:r>
      <w:r w:rsidR="00447CA8">
        <w:t>3</w:t>
      </w:r>
      <w:r w:rsidR="00447CA8" w:rsidRPr="004615F1">
        <w:t>x</w:t>
      </w:r>
      <w:r w:rsidR="00447CA8" w:rsidRPr="00630B44">
        <w:rPr>
          <w:vertAlign w:val="superscript"/>
        </w:rPr>
        <w:t>2</w:t>
      </w:r>
      <w:r w:rsidR="00447CA8" w:rsidRPr="004615F1">
        <w:t xml:space="preserve"> + 2x – </w:t>
      </w:r>
      <w:r w:rsidR="00447CA8">
        <w:t xml:space="preserve">6, g(x) = </w:t>
      </w:r>
      <w:r w:rsidR="00447CA8" w:rsidRPr="004615F1">
        <w:t>x</w:t>
      </w:r>
      <w:r w:rsidR="00447CA8" w:rsidRPr="00630B44">
        <w:rPr>
          <w:vertAlign w:val="superscript"/>
        </w:rPr>
        <w:t>2</w:t>
      </w:r>
      <w:r w:rsidR="00447CA8">
        <w:t xml:space="preserve"> + 2</w:t>
      </w:r>
    </w:p>
    <w:p w14:paraId="25AB8779" w14:textId="77777777" w:rsidR="00447CA8" w:rsidRDefault="00447CA8" w:rsidP="00447CA8">
      <w:pPr>
        <w:ind w:left="90" w:hanging="450"/>
      </w:pPr>
    </w:p>
    <w:p w14:paraId="4078EA53" w14:textId="77777777" w:rsidR="00447CA8" w:rsidRDefault="00447CA8" w:rsidP="00447CA8">
      <w:pPr>
        <w:tabs>
          <w:tab w:val="left" w:pos="0"/>
        </w:tabs>
      </w:pPr>
    </w:p>
    <w:p w14:paraId="6AB6B09B" w14:textId="77777777" w:rsidR="00447CA8" w:rsidRDefault="00447CA8" w:rsidP="00447CA8">
      <w:pPr>
        <w:tabs>
          <w:tab w:val="left" w:pos="0"/>
        </w:tabs>
        <w:rPr>
          <w:b/>
        </w:rPr>
      </w:pPr>
    </w:p>
    <w:p w14:paraId="3199A839" w14:textId="77777777" w:rsidR="00630B44" w:rsidRDefault="00630B44" w:rsidP="00447CA8">
      <w:pPr>
        <w:tabs>
          <w:tab w:val="left" w:pos="0"/>
        </w:tabs>
        <w:rPr>
          <w:b/>
        </w:rPr>
      </w:pPr>
    </w:p>
    <w:p w14:paraId="7DA21EE5" w14:textId="77777777" w:rsidR="00447CA8" w:rsidRDefault="00447CA8" w:rsidP="00447CA8">
      <w:pPr>
        <w:tabs>
          <w:tab w:val="left" w:pos="0"/>
        </w:tabs>
        <w:rPr>
          <w:b/>
        </w:rPr>
      </w:pPr>
    </w:p>
    <w:p w14:paraId="4F88294E" w14:textId="10789591" w:rsidR="00447CA8" w:rsidRPr="00056A01" w:rsidRDefault="00447CA8" w:rsidP="00447CA8">
      <w:pPr>
        <w:tabs>
          <w:tab w:val="left" w:pos="0"/>
        </w:tabs>
        <w:rPr>
          <w:b/>
        </w:rPr>
      </w:pPr>
      <w:r w:rsidRPr="00056A01">
        <w:rPr>
          <w:b/>
        </w:rPr>
        <w:t>Solve.</w:t>
      </w:r>
      <w:r>
        <w:rPr>
          <w:b/>
        </w:rPr>
        <w:t xml:space="preserve"> </w:t>
      </w:r>
      <w:r w:rsidRPr="00F63CA0">
        <w:rPr>
          <w:b/>
          <w:sz w:val="16"/>
          <w:szCs w:val="16"/>
        </w:rPr>
        <w:t>(</w:t>
      </w:r>
      <w:proofErr w:type="gramStart"/>
      <w:r w:rsidRPr="00F63CA0">
        <w:rPr>
          <w:b/>
          <w:sz w:val="16"/>
          <w:szCs w:val="16"/>
        </w:rPr>
        <w:t>note</w:t>
      </w:r>
      <w:proofErr w:type="gramEnd"/>
      <w:r w:rsidRPr="00F63CA0">
        <w:rPr>
          <w:b/>
          <w:sz w:val="16"/>
          <w:szCs w:val="16"/>
        </w:rPr>
        <w:t>:  can either be one solution, all solutions, or no solutions.)</w:t>
      </w:r>
    </w:p>
    <w:p w14:paraId="35A587C1" w14:textId="209911F9" w:rsidR="00447CA8" w:rsidRPr="00630B44" w:rsidRDefault="005D75B8" w:rsidP="00630B44">
      <w:pPr>
        <w:rPr>
          <w:rFonts w:cs="Arial"/>
        </w:rPr>
      </w:pPr>
      <w:r>
        <w:rPr>
          <w:rFonts w:cs="Arial"/>
        </w:rPr>
        <w:t>21</w:t>
      </w:r>
      <w:r w:rsidR="00630B44">
        <w:rPr>
          <w:rFonts w:cs="Arial"/>
        </w:rPr>
        <w:t>.</w:t>
      </w:r>
      <w:r w:rsidR="00447CA8" w:rsidRPr="00630B44">
        <w:rPr>
          <w:rFonts w:cs="Arial"/>
        </w:rPr>
        <w:t xml:space="preserve">   </w:t>
      </w:r>
      <w:proofErr w:type="gramStart"/>
      <w:r w:rsidR="00447CA8" w:rsidRPr="00630B44">
        <w:rPr>
          <w:rFonts w:cs="Arial"/>
        </w:rPr>
        <w:t>a</w:t>
      </w:r>
      <w:proofErr w:type="gramEnd"/>
      <w:r w:rsidR="00447CA8" w:rsidRPr="00630B44">
        <w:rPr>
          <w:rFonts w:cs="Arial"/>
        </w:rPr>
        <w:t>.  6x = 48</w:t>
      </w:r>
      <w:r w:rsidR="00447CA8" w:rsidRPr="00630B44">
        <w:rPr>
          <w:rFonts w:cs="Arial"/>
        </w:rPr>
        <w:tab/>
      </w:r>
      <w:r w:rsidR="00447CA8" w:rsidRPr="00630B44">
        <w:rPr>
          <w:rFonts w:cs="Arial"/>
        </w:rPr>
        <w:tab/>
      </w:r>
      <w:r w:rsidR="00447CA8" w:rsidRPr="00630B44">
        <w:rPr>
          <w:rFonts w:cs="Arial"/>
        </w:rPr>
        <w:tab/>
      </w:r>
      <w:r w:rsidR="00447CA8" w:rsidRPr="00630B44">
        <w:rPr>
          <w:rFonts w:cs="Arial"/>
        </w:rPr>
        <w:tab/>
      </w:r>
      <w:r w:rsidR="00447CA8" w:rsidRPr="00630B44">
        <w:rPr>
          <w:rFonts w:cs="Arial"/>
        </w:rPr>
        <w:tab/>
        <w:t xml:space="preserve">                           b.  </w:t>
      </w:r>
      <w:r w:rsidR="00447CA8">
        <w:t>3x – 4 = 20</w:t>
      </w:r>
    </w:p>
    <w:p w14:paraId="2A55B89A" w14:textId="77777777" w:rsidR="00447CA8" w:rsidRDefault="00447CA8" w:rsidP="00447CA8">
      <w:pPr>
        <w:pStyle w:val="ListParagraph"/>
      </w:pPr>
    </w:p>
    <w:p w14:paraId="3597BC58" w14:textId="77777777" w:rsidR="00447CA8" w:rsidRDefault="00447CA8" w:rsidP="00447CA8">
      <w:pPr>
        <w:pStyle w:val="ListParagraph"/>
      </w:pPr>
    </w:p>
    <w:p w14:paraId="6ED75744" w14:textId="77777777" w:rsidR="00630B44" w:rsidRDefault="00630B44" w:rsidP="00447CA8">
      <w:pPr>
        <w:pStyle w:val="ListParagraph"/>
      </w:pPr>
    </w:p>
    <w:p w14:paraId="2E531E78" w14:textId="77777777" w:rsidR="00447CA8" w:rsidRDefault="00447CA8" w:rsidP="00630B44"/>
    <w:p w14:paraId="45C4A6FA" w14:textId="77777777" w:rsidR="00447CA8" w:rsidRPr="00056A01" w:rsidRDefault="00447CA8" w:rsidP="00447CA8">
      <w:pPr>
        <w:pStyle w:val="ListParagraph"/>
        <w:rPr>
          <w:rFonts w:cs="Arial"/>
        </w:rPr>
      </w:pPr>
    </w:p>
    <w:p w14:paraId="2446A64E" w14:textId="428B77F8" w:rsidR="00447CA8" w:rsidRDefault="005D75B8" w:rsidP="005D75B8">
      <w:r>
        <w:rPr>
          <w:position w:val="-12"/>
        </w:rPr>
        <w:t xml:space="preserve">22  </w:t>
      </w:r>
      <w:r w:rsidR="00447CA8" w:rsidRPr="005D75B8">
        <w:rPr>
          <w:position w:val="-12"/>
        </w:rPr>
        <w:t xml:space="preserve">a.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j-12</m:t>
            </m:r>
          </m:e>
        </m:d>
        <m:r>
          <w:rPr>
            <w:rFonts w:ascii="Cambria Math" w:hAnsi="Cambria Math"/>
          </w:rPr>
          <m:t>= 4j+3</m:t>
        </m:r>
      </m:oMath>
      <w:r w:rsidR="00447CA8">
        <w:tab/>
        <w:t xml:space="preserve">         </w:t>
      </w:r>
      <w:r w:rsidR="00447CA8">
        <w:tab/>
      </w:r>
      <w:r w:rsidR="00447CA8">
        <w:tab/>
      </w:r>
      <w:r w:rsidR="00447CA8">
        <w:tab/>
        <w:t xml:space="preserve"> b.   </w:t>
      </w:r>
      <w:r w:rsidR="00447CA8" w:rsidRPr="005D75B8">
        <w:rPr>
          <w:rFonts w:cs="Arial"/>
        </w:rPr>
        <w:t>2(n + 4) = 2n – 9</w:t>
      </w:r>
      <w:r w:rsidR="00447CA8" w:rsidRPr="005D75B8">
        <w:rPr>
          <w:rFonts w:cs="Arial"/>
        </w:rPr>
        <w:tab/>
        <w:t xml:space="preserve">                 </w:t>
      </w:r>
    </w:p>
    <w:p w14:paraId="4566BDE0" w14:textId="77777777" w:rsidR="00447CA8" w:rsidRDefault="00447CA8" w:rsidP="00447CA8">
      <w:pPr>
        <w:pStyle w:val="ListParagraph"/>
        <w:ind w:left="0"/>
      </w:pPr>
    </w:p>
    <w:p w14:paraId="118F156B" w14:textId="77777777" w:rsidR="00447CA8" w:rsidRDefault="00447CA8" w:rsidP="00447CA8">
      <w:pPr>
        <w:pStyle w:val="ListParagraph"/>
        <w:ind w:left="0"/>
      </w:pPr>
    </w:p>
    <w:p w14:paraId="39355195" w14:textId="77777777" w:rsidR="00447CA8" w:rsidRDefault="00447CA8" w:rsidP="00447CA8">
      <w:pPr>
        <w:pStyle w:val="ListParagraph"/>
        <w:ind w:left="0"/>
      </w:pPr>
    </w:p>
    <w:p w14:paraId="67DD9BEB" w14:textId="77777777" w:rsidR="00447CA8" w:rsidRDefault="00447CA8" w:rsidP="00447CA8">
      <w:pPr>
        <w:pStyle w:val="ListParagraph"/>
        <w:ind w:left="0"/>
      </w:pPr>
    </w:p>
    <w:p w14:paraId="3BB36681" w14:textId="77777777" w:rsidR="00447CA8" w:rsidRDefault="00447CA8" w:rsidP="00447CA8">
      <w:pPr>
        <w:pStyle w:val="ListParagraph"/>
        <w:ind w:left="0"/>
      </w:pPr>
    </w:p>
    <w:p w14:paraId="6C703E6C" w14:textId="77777777" w:rsidR="00447CA8" w:rsidRDefault="00447CA8" w:rsidP="00447CA8">
      <w:pPr>
        <w:pStyle w:val="ListParagraph"/>
        <w:ind w:left="0"/>
      </w:pPr>
    </w:p>
    <w:p w14:paraId="2917B417" w14:textId="324DC2C0" w:rsidR="00447CA8" w:rsidRPr="00056A01" w:rsidRDefault="005D75B8" w:rsidP="005D75B8">
      <w:r>
        <w:rPr>
          <w:rFonts w:cs="Arial"/>
        </w:rPr>
        <w:t>23.</w:t>
      </w:r>
      <w:r w:rsidR="00447CA8" w:rsidRPr="005D75B8">
        <w:rPr>
          <w:rFonts w:cs="Arial"/>
        </w:rPr>
        <w:t xml:space="preserve"> </w:t>
      </w:r>
      <w:proofErr w:type="gramStart"/>
      <w:r w:rsidR="00447CA8" w:rsidRPr="005D75B8">
        <w:rPr>
          <w:rFonts w:cs="Arial"/>
        </w:rPr>
        <w:t>a</w:t>
      </w:r>
      <w:proofErr w:type="gramEnd"/>
      <w:r w:rsidR="00447CA8" w:rsidRPr="005D75B8">
        <w:rPr>
          <w:rFonts w:cs="Arial"/>
        </w:rPr>
        <w:t>.   6(2c +1)  = 12c +6</w:t>
      </w:r>
      <w:r w:rsidR="00447CA8" w:rsidRPr="005D75B8">
        <w:rPr>
          <w:rFonts w:cs="Arial"/>
        </w:rPr>
        <w:tab/>
      </w:r>
      <w:r w:rsidR="00447CA8" w:rsidRPr="005D75B8">
        <w:rPr>
          <w:rFonts w:cs="Arial"/>
        </w:rPr>
        <w:tab/>
      </w:r>
      <w:r w:rsidR="00447CA8" w:rsidRPr="005D75B8">
        <w:rPr>
          <w:rFonts w:cs="Arial"/>
        </w:rPr>
        <w:tab/>
      </w:r>
      <w:r w:rsidR="00447CA8" w:rsidRPr="005D75B8">
        <w:rPr>
          <w:rFonts w:cs="Arial"/>
        </w:rPr>
        <w:tab/>
      </w:r>
      <w:r w:rsidR="00447CA8" w:rsidRPr="005D75B8">
        <w:rPr>
          <w:rFonts w:cs="Arial"/>
        </w:rPr>
        <w:tab/>
        <w:t>b.  3(x – 2) +2 = 6x + 8</w:t>
      </w:r>
      <w:r w:rsidR="00447CA8" w:rsidRPr="005D75B8">
        <w:rPr>
          <w:rFonts w:cs="Arial"/>
        </w:rPr>
        <w:tab/>
      </w:r>
      <w:r w:rsidR="00447CA8" w:rsidRPr="005D75B8">
        <w:rPr>
          <w:rFonts w:cs="Arial"/>
        </w:rPr>
        <w:tab/>
      </w:r>
      <w:r w:rsidR="00447CA8" w:rsidRPr="005D75B8">
        <w:rPr>
          <w:rFonts w:cs="Arial"/>
        </w:rPr>
        <w:tab/>
      </w:r>
      <w:r w:rsidR="00447CA8" w:rsidRPr="005D75B8">
        <w:rPr>
          <w:rFonts w:cs="Arial"/>
        </w:rPr>
        <w:tab/>
      </w:r>
    </w:p>
    <w:p w14:paraId="0D649DC4" w14:textId="77777777" w:rsidR="00447CA8" w:rsidRDefault="00447CA8" w:rsidP="00447CA8">
      <w:pPr>
        <w:pStyle w:val="ListParagraph"/>
        <w:rPr>
          <w:rFonts w:cs="Arial"/>
        </w:rPr>
      </w:pPr>
    </w:p>
    <w:p w14:paraId="68051FA6" w14:textId="77777777" w:rsidR="00447CA8" w:rsidRDefault="00447CA8" w:rsidP="00447CA8">
      <w:pPr>
        <w:pStyle w:val="ListParagraph"/>
        <w:ind w:left="0"/>
        <w:rPr>
          <w:rFonts w:cs="Arial"/>
        </w:rPr>
      </w:pPr>
    </w:p>
    <w:p w14:paraId="28ACAAB3" w14:textId="77777777" w:rsidR="00447CA8" w:rsidRDefault="00447CA8" w:rsidP="00447CA8">
      <w:pPr>
        <w:pStyle w:val="ListParagraph"/>
        <w:ind w:left="0"/>
      </w:pPr>
    </w:p>
    <w:p w14:paraId="031D50C0" w14:textId="77777777" w:rsidR="00447CA8" w:rsidRDefault="00447CA8" w:rsidP="00447CA8">
      <w:pPr>
        <w:pStyle w:val="ListParagraph"/>
      </w:pPr>
    </w:p>
    <w:p w14:paraId="16AF8050" w14:textId="77777777" w:rsidR="00447CA8" w:rsidRDefault="00447CA8" w:rsidP="00447CA8">
      <w:pPr>
        <w:pStyle w:val="ListParagraph"/>
      </w:pPr>
    </w:p>
    <w:p w14:paraId="65DA3722" w14:textId="77777777" w:rsidR="00447CA8" w:rsidRDefault="00447CA8" w:rsidP="00447CA8">
      <w:pPr>
        <w:pStyle w:val="ListParagraph"/>
      </w:pPr>
    </w:p>
    <w:p w14:paraId="7F81FB6C" w14:textId="77777777" w:rsidR="00447CA8" w:rsidRPr="00415CFA" w:rsidRDefault="00447CA8" w:rsidP="00447CA8">
      <w:pPr>
        <w:pStyle w:val="ListParagraph"/>
      </w:pPr>
    </w:p>
    <w:p w14:paraId="389769E7" w14:textId="2C65854A" w:rsidR="00447CA8" w:rsidRDefault="005D75B8" w:rsidP="005D75B8">
      <w:pPr>
        <w:spacing w:line="360" w:lineRule="auto"/>
      </w:pPr>
      <w:r>
        <w:t>24.</w:t>
      </w:r>
      <w:r w:rsidR="00447CA8">
        <w:t xml:space="preserve"> The inverse of Multiplication is  ___________________. The inverse of subtraction is _________________________.</w:t>
      </w:r>
    </w:p>
    <w:p w14:paraId="23C68C93" w14:textId="77777777" w:rsidR="00447CA8" w:rsidRDefault="00447CA8" w:rsidP="00447CA8">
      <w:pPr>
        <w:pStyle w:val="ListParagraph"/>
        <w:ind w:left="0"/>
      </w:pPr>
    </w:p>
    <w:p w14:paraId="130BAC16" w14:textId="24DB049A" w:rsidR="00447CA8" w:rsidRDefault="005D75B8" w:rsidP="005D75B8">
      <w:r>
        <w:t>25.</w:t>
      </w:r>
      <w:r w:rsidR="00447CA8">
        <w:t xml:space="preserve"> According to the following expression, circle the COEFFICENT(s).             3x</w:t>
      </w:r>
      <w:r w:rsidR="00447CA8" w:rsidRPr="005D75B8">
        <w:rPr>
          <w:vertAlign w:val="superscript"/>
        </w:rPr>
        <w:t xml:space="preserve">3 </w:t>
      </w:r>
      <w:r w:rsidR="00447CA8">
        <w:t xml:space="preserve"> - 4x +2</w:t>
      </w:r>
    </w:p>
    <w:p w14:paraId="41D582D0" w14:textId="77777777" w:rsidR="00447CA8" w:rsidRDefault="00447CA8" w:rsidP="00447CA8"/>
    <w:p w14:paraId="37082F98" w14:textId="77777777" w:rsidR="00447CA8" w:rsidRPr="00056A01" w:rsidRDefault="00447CA8" w:rsidP="00447CA8">
      <w:pPr>
        <w:widowControl w:val="0"/>
        <w:autoSpaceDE w:val="0"/>
        <w:autoSpaceDN w:val="0"/>
        <w:adjustRightInd w:val="0"/>
        <w:ind w:left="360"/>
        <w:rPr>
          <w:rFonts w:cs="ArialMT"/>
        </w:rPr>
      </w:pPr>
    </w:p>
    <w:p w14:paraId="518D88B7" w14:textId="77777777" w:rsidR="00447CA8" w:rsidRDefault="00447CA8" w:rsidP="00447CA8"/>
    <w:p w14:paraId="3DC2A33B" w14:textId="655C86B9" w:rsidR="00447CA8" w:rsidRDefault="00447CA8" w:rsidP="00447CA8">
      <w:pPr>
        <w:spacing w:line="360" w:lineRule="auto"/>
        <w:ind w:hanging="450"/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281B94FD" wp14:editId="22A27F6E">
            <wp:simplePos x="0" y="0"/>
            <wp:positionH relativeFrom="column">
              <wp:posOffset>3886200</wp:posOffset>
            </wp:positionH>
            <wp:positionV relativeFrom="paragraph">
              <wp:posOffset>24130</wp:posOffset>
            </wp:positionV>
            <wp:extent cx="1638300" cy="1136650"/>
            <wp:effectExtent l="0" t="0" r="12700" b="6350"/>
            <wp:wrapThrough wrapText="bothSides">
              <wp:wrapPolygon edited="0">
                <wp:start x="0" y="0"/>
                <wp:lineTo x="0" y="21238"/>
                <wp:lineTo x="21433" y="21238"/>
                <wp:lineTo x="21433" y="0"/>
                <wp:lineTo x="0" y="0"/>
              </wp:wrapPolygon>
            </wp:wrapThrough>
            <wp:docPr id="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5B8">
        <w:t>26</w:t>
      </w:r>
      <w:r>
        <w:t>.  Answer the following.</w:t>
      </w:r>
    </w:p>
    <w:p w14:paraId="6EFCE499" w14:textId="33E16E52" w:rsidR="00447CA8" w:rsidRPr="007450DB" w:rsidRDefault="00447CA8" w:rsidP="00447CA8">
      <w:pPr>
        <w:numPr>
          <w:ilvl w:val="0"/>
          <w:numId w:val="6"/>
        </w:numPr>
        <w:spacing w:line="360" w:lineRule="auto"/>
      </w:pPr>
      <w:r>
        <w:t xml:space="preserve"> </w:t>
      </w:r>
      <w:r w:rsidRPr="007450DB">
        <w:t xml:space="preserve">If </w:t>
      </w:r>
      <w:r w:rsidRPr="00056A01">
        <w:rPr>
          <w:i/>
          <w:iCs/>
        </w:rPr>
        <w:t>m</w:t>
      </w:r>
      <w:r w:rsidRPr="007450DB">
        <w:t xml:space="preserve"> </w:t>
      </w:r>
      <w:r>
        <w:rPr>
          <w:noProof/>
          <w:position w:val="-4"/>
        </w:rPr>
        <w:drawing>
          <wp:inline distT="0" distB="0" distL="0" distR="0" wp14:anchorId="49A037A2" wp14:editId="5A16B317">
            <wp:extent cx="165100" cy="152400"/>
            <wp:effectExtent l="0" t="0" r="1270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2</w:t>
      </w:r>
      <w:r w:rsidRPr="007450DB">
        <w:t xml:space="preserve"> = </w:t>
      </w:r>
      <w:r>
        <w:t>43</w:t>
      </w:r>
      <w:r w:rsidRPr="007450DB">
        <w:t xml:space="preserve">°, </w:t>
      </w:r>
      <w:proofErr w:type="gramStart"/>
      <w:r w:rsidRPr="007450DB">
        <w:t xml:space="preserve">then  </w:t>
      </w:r>
      <w:r w:rsidRPr="00056A01">
        <w:rPr>
          <w:i/>
          <w:iCs/>
        </w:rPr>
        <w:t>m</w:t>
      </w:r>
      <w:proofErr w:type="gramEnd"/>
      <w:r w:rsidRPr="007450DB">
        <w:t xml:space="preserve"> </w:t>
      </w:r>
      <w:r>
        <w:rPr>
          <w:noProof/>
          <w:position w:val="-4"/>
        </w:rPr>
        <w:drawing>
          <wp:inline distT="0" distB="0" distL="0" distR="0" wp14:anchorId="22830C8F" wp14:editId="1D224661">
            <wp:extent cx="165100" cy="152400"/>
            <wp:effectExtent l="0" t="0" r="1270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5</w:t>
      </w:r>
      <w:r w:rsidRPr="007450DB">
        <w:t xml:space="preserve"> = _______.</w:t>
      </w:r>
    </w:p>
    <w:p w14:paraId="76DABD6F" w14:textId="7CB84AE0" w:rsidR="00447CA8" w:rsidRDefault="00447CA8" w:rsidP="00447CA8">
      <w:pPr>
        <w:pStyle w:val="ListParagraph"/>
        <w:numPr>
          <w:ilvl w:val="0"/>
          <w:numId w:val="6"/>
        </w:numPr>
        <w:spacing w:line="360" w:lineRule="auto"/>
      </w:pPr>
      <w:r w:rsidRPr="007450DB">
        <w:t xml:space="preserve">If </w:t>
      </w:r>
      <w:r w:rsidRPr="007450DB">
        <w:rPr>
          <w:i/>
          <w:iCs/>
        </w:rPr>
        <w:t>m</w:t>
      </w:r>
      <w:r w:rsidRPr="007450DB">
        <w:t xml:space="preserve"> </w:t>
      </w:r>
      <w:r>
        <w:rPr>
          <w:noProof/>
        </w:rPr>
        <w:drawing>
          <wp:inline distT="0" distB="0" distL="0" distR="0" wp14:anchorId="18858119" wp14:editId="2D49A128">
            <wp:extent cx="165100" cy="152400"/>
            <wp:effectExtent l="0" t="0" r="1270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1</w:t>
      </w:r>
      <w:r w:rsidRPr="007450DB">
        <w:t xml:space="preserve"> = 104°, then </w:t>
      </w:r>
      <w:r w:rsidRPr="007450DB">
        <w:rPr>
          <w:i/>
          <w:iCs/>
        </w:rPr>
        <w:t>m</w:t>
      </w:r>
      <w:r w:rsidRPr="007450DB">
        <w:t xml:space="preserve"> </w:t>
      </w:r>
      <w:r>
        <w:rPr>
          <w:noProof/>
        </w:rPr>
        <w:drawing>
          <wp:inline distT="0" distB="0" distL="0" distR="0" wp14:anchorId="54B669EE" wp14:editId="1DDC4B75">
            <wp:extent cx="165100" cy="152400"/>
            <wp:effectExtent l="0" t="0" r="1270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5</w:t>
      </w:r>
      <w:r w:rsidRPr="007450DB">
        <w:t xml:space="preserve"> = _______.</w:t>
      </w:r>
    </w:p>
    <w:p w14:paraId="40A25544" w14:textId="77777777" w:rsidR="00447CA8" w:rsidRDefault="00447CA8" w:rsidP="00447CA8">
      <w:pPr>
        <w:numPr>
          <w:ilvl w:val="0"/>
          <w:numId w:val="6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Are   </w:t>
      </w:r>
      <w:r w:rsidRPr="00E65531">
        <w:rPr>
          <w:position w:val="-4"/>
          <w:sz w:val="22"/>
          <w:szCs w:val="22"/>
        </w:rPr>
        <w:object w:dxaOrig="260" w:dyaOrig="240" w14:anchorId="750AC518">
          <v:shape id="_x0000_i1032" type="#_x0000_t75" style="width:13pt;height:12pt" o:ole="">
            <v:imagedata r:id="rId21" o:title=""/>
          </v:shape>
          <o:OLEObject Type="Embed" ProgID="Equation.DSMT4" ShapeID="_x0000_i1032" DrawAspect="Content" ObjectID="_1334379891" r:id="rId22"/>
        </w:object>
      </w:r>
      <w:r>
        <w:rPr>
          <w:sz w:val="22"/>
          <w:szCs w:val="22"/>
        </w:rPr>
        <w:t xml:space="preserve">1 </w:t>
      </w:r>
      <w:proofErr w:type="gramStart"/>
      <w:r>
        <w:rPr>
          <w:sz w:val="22"/>
          <w:szCs w:val="22"/>
        </w:rPr>
        <w:t xml:space="preserve">and  </w:t>
      </w:r>
      <w:proofErr w:type="gramEnd"/>
      <w:r w:rsidRPr="00E65531">
        <w:rPr>
          <w:position w:val="-4"/>
          <w:sz w:val="22"/>
          <w:szCs w:val="22"/>
        </w:rPr>
        <w:object w:dxaOrig="260" w:dyaOrig="240" w14:anchorId="393830AA">
          <v:shape id="_x0000_i1033" type="#_x0000_t75" style="width:13pt;height:12pt" o:ole="">
            <v:imagedata r:id="rId23" o:title=""/>
          </v:shape>
          <o:OLEObject Type="Embed" ProgID="Equation.DSMT4" ShapeID="_x0000_i1033" DrawAspect="Content" ObjectID="_1334379892" r:id="rId24"/>
        </w:object>
      </w:r>
      <w:r>
        <w:rPr>
          <w:sz w:val="22"/>
          <w:szCs w:val="22"/>
        </w:rPr>
        <w:t>2 a vertical angles?</w:t>
      </w:r>
      <w:r w:rsidRPr="00416AB7">
        <w:rPr>
          <w:noProof/>
        </w:rPr>
        <w:t xml:space="preserve"> </w:t>
      </w:r>
    </w:p>
    <w:p w14:paraId="2EADFAFB" w14:textId="77777777" w:rsidR="00447CA8" w:rsidRDefault="00447CA8" w:rsidP="00447CA8">
      <w:pPr>
        <w:numPr>
          <w:ilvl w:val="0"/>
          <w:numId w:val="6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Are   </w:t>
      </w:r>
      <w:r w:rsidRPr="00E65531">
        <w:rPr>
          <w:position w:val="-4"/>
          <w:sz w:val="22"/>
          <w:szCs w:val="22"/>
        </w:rPr>
        <w:object w:dxaOrig="260" w:dyaOrig="240" w14:anchorId="3BAFC8D8">
          <v:shape id="_x0000_i1034" type="#_x0000_t75" style="width:13pt;height:12pt" o:ole="">
            <v:imagedata r:id="rId25" o:title=""/>
          </v:shape>
          <o:OLEObject Type="Embed" ProgID="Equation.DSMT4" ShapeID="_x0000_i1034" DrawAspect="Content" ObjectID="_1334379893" r:id="rId26"/>
        </w:object>
      </w:r>
      <w:r>
        <w:rPr>
          <w:sz w:val="22"/>
          <w:szCs w:val="22"/>
        </w:rPr>
        <w:t xml:space="preserve">2 </w:t>
      </w:r>
      <w:proofErr w:type="gramStart"/>
      <w:r>
        <w:rPr>
          <w:sz w:val="22"/>
          <w:szCs w:val="22"/>
        </w:rPr>
        <w:t xml:space="preserve">and  </w:t>
      </w:r>
      <w:proofErr w:type="gramEnd"/>
      <w:r w:rsidRPr="00E65531">
        <w:rPr>
          <w:position w:val="-4"/>
          <w:sz w:val="22"/>
          <w:szCs w:val="22"/>
        </w:rPr>
        <w:object w:dxaOrig="260" w:dyaOrig="240" w14:anchorId="61B8CD33">
          <v:shape id="_x0000_i1035" type="#_x0000_t75" style="width:13pt;height:12pt" o:ole="">
            <v:imagedata r:id="rId27" o:title=""/>
          </v:shape>
          <o:OLEObject Type="Embed" ProgID="Equation.DSMT4" ShapeID="_x0000_i1035" DrawAspect="Content" ObjectID="_1334379894" r:id="rId28"/>
        </w:object>
      </w:r>
      <w:r>
        <w:rPr>
          <w:sz w:val="22"/>
          <w:szCs w:val="22"/>
        </w:rPr>
        <w:t>5 vertical angles?</w:t>
      </w:r>
    </w:p>
    <w:p w14:paraId="63822A86" w14:textId="77777777" w:rsidR="00447CA8" w:rsidRDefault="00447CA8" w:rsidP="00447CA8">
      <w:pPr>
        <w:numPr>
          <w:ilvl w:val="0"/>
          <w:numId w:val="6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Are   </w:t>
      </w:r>
      <w:r w:rsidRPr="00E65531">
        <w:rPr>
          <w:position w:val="-4"/>
          <w:sz w:val="22"/>
          <w:szCs w:val="22"/>
        </w:rPr>
        <w:object w:dxaOrig="260" w:dyaOrig="240" w14:anchorId="09A5095A">
          <v:shape id="_x0000_i1036" type="#_x0000_t75" style="width:13pt;height:12pt" o:ole="">
            <v:imagedata r:id="rId29" o:title=""/>
          </v:shape>
          <o:OLEObject Type="Embed" ProgID="Equation.DSMT4" ShapeID="_x0000_i1036" DrawAspect="Content" ObjectID="_1334379895" r:id="rId30"/>
        </w:object>
      </w:r>
      <w:r>
        <w:rPr>
          <w:sz w:val="22"/>
          <w:szCs w:val="22"/>
        </w:rPr>
        <w:t xml:space="preserve">1 </w:t>
      </w:r>
      <w:proofErr w:type="gramStart"/>
      <w:r>
        <w:rPr>
          <w:sz w:val="22"/>
          <w:szCs w:val="22"/>
        </w:rPr>
        <w:t xml:space="preserve">and  </w:t>
      </w:r>
      <w:proofErr w:type="gramEnd"/>
      <w:r w:rsidRPr="00E65531">
        <w:rPr>
          <w:position w:val="-4"/>
          <w:sz w:val="22"/>
          <w:szCs w:val="22"/>
        </w:rPr>
        <w:object w:dxaOrig="260" w:dyaOrig="240" w14:anchorId="1B6483C9">
          <v:shape id="_x0000_i1037" type="#_x0000_t75" style="width:13pt;height:12pt" o:ole="">
            <v:imagedata r:id="rId31" o:title=""/>
          </v:shape>
          <o:OLEObject Type="Embed" ProgID="Equation.DSMT4" ShapeID="_x0000_i1037" DrawAspect="Content" ObjectID="_1334379896" r:id="rId32"/>
        </w:object>
      </w:r>
      <w:r>
        <w:rPr>
          <w:sz w:val="22"/>
          <w:szCs w:val="22"/>
        </w:rPr>
        <w:t>5 supplementary angles?</w:t>
      </w:r>
    </w:p>
    <w:p w14:paraId="417A7920" w14:textId="765C1625" w:rsidR="00630B44" w:rsidRPr="00630B44" w:rsidRDefault="00447CA8" w:rsidP="00630B44">
      <w:pPr>
        <w:numPr>
          <w:ilvl w:val="0"/>
          <w:numId w:val="6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Are </w:t>
      </w:r>
      <w:r w:rsidRPr="00E65531">
        <w:rPr>
          <w:position w:val="-4"/>
          <w:sz w:val="22"/>
          <w:szCs w:val="22"/>
        </w:rPr>
        <w:object w:dxaOrig="260" w:dyaOrig="240" w14:anchorId="7A20716F">
          <v:shape id="_x0000_i1038" type="#_x0000_t75" style="width:13pt;height:12pt" o:ole="">
            <v:imagedata r:id="rId33" o:title=""/>
          </v:shape>
          <o:OLEObject Type="Embed" ProgID="Equation.DSMT4" ShapeID="_x0000_i1038" DrawAspect="Content" ObjectID="_1334379897" r:id="rId34"/>
        </w:object>
      </w:r>
      <w:r>
        <w:rPr>
          <w:position w:val="-4"/>
          <w:sz w:val="22"/>
          <w:szCs w:val="22"/>
        </w:rPr>
        <w:t xml:space="preserve">3 and </w:t>
      </w:r>
      <w:r w:rsidRPr="00E65531">
        <w:rPr>
          <w:position w:val="-4"/>
          <w:sz w:val="22"/>
          <w:szCs w:val="22"/>
        </w:rPr>
        <w:object w:dxaOrig="260" w:dyaOrig="240" w14:anchorId="49ACB11A">
          <v:shape id="_x0000_i1039" type="#_x0000_t75" style="width:13pt;height:12pt" o:ole="">
            <v:imagedata r:id="rId35" o:title=""/>
          </v:shape>
          <o:OLEObject Type="Embed" ProgID="Equation.DSMT4" ShapeID="_x0000_i1039" DrawAspect="Content" ObjectID="_1334379898" r:id="rId36"/>
        </w:object>
      </w:r>
      <w:r>
        <w:rPr>
          <w:position w:val="-4"/>
          <w:sz w:val="22"/>
          <w:szCs w:val="22"/>
        </w:rPr>
        <w:t>4 complementary angles?</w:t>
      </w:r>
      <w:r w:rsidR="00630B44">
        <w:tab/>
      </w:r>
      <w:r w:rsidR="00630B44">
        <w:tab/>
      </w:r>
      <w:r w:rsidR="00630B44">
        <w:tab/>
      </w:r>
    </w:p>
    <w:p w14:paraId="1285A3C2" w14:textId="691BA56C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285F41F6" wp14:editId="45589030">
            <wp:simplePos x="0" y="0"/>
            <wp:positionH relativeFrom="column">
              <wp:posOffset>4343400</wp:posOffset>
            </wp:positionH>
            <wp:positionV relativeFrom="paragraph">
              <wp:posOffset>137795</wp:posOffset>
            </wp:positionV>
            <wp:extent cx="1278255" cy="135445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 xml:space="preserve">  (</w:t>
      </w:r>
      <w:r w:rsidR="005D75B8">
        <w:rPr>
          <w:sz w:val="22"/>
          <w:szCs w:val="22"/>
        </w:rPr>
        <w:t>27-29</w:t>
      </w:r>
      <w:proofErr w:type="gramStart"/>
      <w:r>
        <w:rPr>
          <w:sz w:val="22"/>
          <w:szCs w:val="22"/>
        </w:rPr>
        <w:t>)  Classify</w:t>
      </w:r>
      <w:proofErr w:type="gramEnd"/>
      <w:r>
        <w:rPr>
          <w:sz w:val="22"/>
          <w:szCs w:val="22"/>
        </w:rPr>
        <w:t xml:space="preserve"> the triangle by its angles and by its sides.</w:t>
      </w:r>
    </w:p>
    <w:p w14:paraId="2BE808DE" w14:textId="77777777" w:rsidR="00630B44" w:rsidRDefault="00630B44" w:rsidP="00630B44">
      <w:pPr>
        <w:rPr>
          <w:sz w:val="22"/>
          <w:szCs w:val="22"/>
        </w:rPr>
      </w:pPr>
    </w:p>
    <w:p w14:paraId="7FA8F9BF" w14:textId="078F63F2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9723974" wp14:editId="36CDE4D5">
            <wp:simplePos x="0" y="0"/>
            <wp:positionH relativeFrom="column">
              <wp:posOffset>685800</wp:posOffset>
            </wp:positionH>
            <wp:positionV relativeFrom="paragraph">
              <wp:posOffset>45085</wp:posOffset>
            </wp:positionV>
            <wp:extent cx="626745" cy="1244600"/>
            <wp:effectExtent l="0" t="0" r="825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ab/>
      </w:r>
      <w:r w:rsidR="005D75B8">
        <w:rPr>
          <w:sz w:val="22"/>
          <w:szCs w:val="22"/>
        </w:rPr>
        <w:t>27</w:t>
      </w:r>
      <w:r>
        <w:rPr>
          <w:sz w:val="22"/>
          <w:szCs w:val="22"/>
        </w:rPr>
        <w:t>.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5D75B8">
        <w:rPr>
          <w:sz w:val="22"/>
          <w:szCs w:val="22"/>
        </w:rPr>
        <w:t>28.</w:t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  <w:t>29.</w:t>
      </w:r>
    </w:p>
    <w:p w14:paraId="10821112" w14:textId="14A81334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5E131518" wp14:editId="596BB914">
            <wp:simplePos x="0" y="0"/>
            <wp:positionH relativeFrom="column">
              <wp:posOffset>2514600</wp:posOffset>
            </wp:positionH>
            <wp:positionV relativeFrom="paragraph">
              <wp:posOffset>-1270</wp:posOffset>
            </wp:positionV>
            <wp:extent cx="1270000" cy="423545"/>
            <wp:effectExtent l="0" t="0" r="0" b="825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42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D59C9A" w14:textId="77777777" w:rsidR="00630B44" w:rsidRDefault="00630B44" w:rsidP="00630B44">
      <w:pPr>
        <w:rPr>
          <w:sz w:val="22"/>
          <w:szCs w:val="22"/>
        </w:rPr>
      </w:pPr>
    </w:p>
    <w:p w14:paraId="65E5C192" w14:textId="77777777" w:rsidR="00630B44" w:rsidRDefault="00630B44" w:rsidP="00630B44">
      <w:pPr>
        <w:rPr>
          <w:sz w:val="22"/>
          <w:szCs w:val="22"/>
        </w:rPr>
      </w:pPr>
    </w:p>
    <w:p w14:paraId="3A3FE105" w14:textId="77777777" w:rsidR="00630B44" w:rsidRDefault="00630B44" w:rsidP="00630B44">
      <w:pPr>
        <w:rPr>
          <w:sz w:val="22"/>
          <w:szCs w:val="22"/>
        </w:rPr>
      </w:pPr>
    </w:p>
    <w:p w14:paraId="3FA854A2" w14:textId="77777777" w:rsidR="00630B44" w:rsidRDefault="00630B44" w:rsidP="00630B44">
      <w:pPr>
        <w:rPr>
          <w:sz w:val="22"/>
          <w:szCs w:val="22"/>
        </w:rPr>
      </w:pPr>
    </w:p>
    <w:p w14:paraId="37C3A032" w14:textId="77777777" w:rsidR="00630B44" w:rsidRDefault="00630B44" w:rsidP="00630B44">
      <w:pPr>
        <w:rPr>
          <w:sz w:val="20"/>
          <w:szCs w:val="20"/>
        </w:rPr>
      </w:pPr>
    </w:p>
    <w:p w14:paraId="66E573BB" w14:textId="77777777" w:rsidR="00630B44" w:rsidRDefault="00630B44" w:rsidP="00630B44">
      <w:pPr>
        <w:rPr>
          <w:sz w:val="20"/>
          <w:szCs w:val="20"/>
        </w:rPr>
      </w:pPr>
    </w:p>
    <w:p w14:paraId="0B95B769" w14:textId="77777777" w:rsidR="00630B44" w:rsidRDefault="00630B44" w:rsidP="00630B44">
      <w:pPr>
        <w:rPr>
          <w:sz w:val="20"/>
          <w:szCs w:val="20"/>
        </w:rPr>
      </w:pPr>
    </w:p>
    <w:p w14:paraId="573E8010" w14:textId="77777777" w:rsidR="00630B44" w:rsidRDefault="00630B44" w:rsidP="00630B44">
      <w:pPr>
        <w:rPr>
          <w:sz w:val="22"/>
          <w:szCs w:val="22"/>
        </w:rPr>
      </w:pPr>
    </w:p>
    <w:p w14:paraId="13C3BA7C" w14:textId="4A9A2AC9" w:rsidR="00630B44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>(30 – 31</w:t>
      </w:r>
      <w:r w:rsidR="00630B44">
        <w:rPr>
          <w:sz w:val="22"/>
          <w:szCs w:val="22"/>
        </w:rPr>
        <w:t>)  Find the measure of the numbered angles.</w:t>
      </w:r>
    </w:p>
    <w:p w14:paraId="56D5E443" w14:textId="187712E5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1D1D2086" wp14:editId="126113F4">
            <wp:simplePos x="0" y="0"/>
            <wp:positionH relativeFrom="column">
              <wp:posOffset>3429000</wp:posOffset>
            </wp:positionH>
            <wp:positionV relativeFrom="paragraph">
              <wp:posOffset>55245</wp:posOffset>
            </wp:positionV>
            <wp:extent cx="1219200" cy="104140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320" behindDoc="0" locked="0" layoutInCell="1" allowOverlap="1" wp14:anchorId="01757040" wp14:editId="5CEA85F4">
            <wp:simplePos x="0" y="0"/>
            <wp:positionH relativeFrom="column">
              <wp:posOffset>685800</wp:posOffset>
            </wp:positionH>
            <wp:positionV relativeFrom="paragraph">
              <wp:posOffset>55245</wp:posOffset>
            </wp:positionV>
            <wp:extent cx="1176655" cy="124460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5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5B8">
        <w:rPr>
          <w:sz w:val="22"/>
          <w:szCs w:val="22"/>
        </w:rPr>
        <w:tab/>
        <w:t>30.</w:t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  <w:t>31</w:t>
      </w:r>
      <w:r>
        <w:rPr>
          <w:sz w:val="22"/>
          <w:szCs w:val="22"/>
        </w:rPr>
        <w:t xml:space="preserve">.   </w:t>
      </w:r>
    </w:p>
    <w:p w14:paraId="66A2C78A" w14:textId="77777777" w:rsidR="00630B44" w:rsidRDefault="00630B44" w:rsidP="00630B44">
      <w:pPr>
        <w:rPr>
          <w:sz w:val="22"/>
          <w:szCs w:val="22"/>
        </w:rPr>
      </w:pPr>
    </w:p>
    <w:p w14:paraId="0DCDD3E0" w14:textId="77777777" w:rsidR="00630B44" w:rsidRDefault="00630B44" w:rsidP="00630B44">
      <w:pPr>
        <w:rPr>
          <w:sz w:val="22"/>
          <w:szCs w:val="22"/>
        </w:rPr>
      </w:pPr>
    </w:p>
    <w:p w14:paraId="2C45EA94" w14:textId="77777777" w:rsidR="00630B44" w:rsidRDefault="00630B44" w:rsidP="00630B44">
      <w:pPr>
        <w:rPr>
          <w:sz w:val="22"/>
          <w:szCs w:val="22"/>
        </w:rPr>
      </w:pPr>
    </w:p>
    <w:p w14:paraId="1144FE12" w14:textId="77777777" w:rsidR="00630B44" w:rsidRDefault="00630B44" w:rsidP="00630B44">
      <w:pPr>
        <w:rPr>
          <w:sz w:val="22"/>
          <w:szCs w:val="22"/>
        </w:rPr>
      </w:pPr>
    </w:p>
    <w:p w14:paraId="1ED3A4E6" w14:textId="77777777" w:rsidR="00630B44" w:rsidRDefault="00630B44" w:rsidP="00630B44">
      <w:pPr>
        <w:rPr>
          <w:sz w:val="22"/>
          <w:szCs w:val="22"/>
        </w:rPr>
      </w:pPr>
    </w:p>
    <w:p w14:paraId="3869D369" w14:textId="77777777" w:rsidR="00630B44" w:rsidRDefault="00630B44" w:rsidP="00630B44">
      <w:pPr>
        <w:rPr>
          <w:sz w:val="22"/>
          <w:szCs w:val="22"/>
        </w:rPr>
      </w:pPr>
    </w:p>
    <w:p w14:paraId="4EE04467" w14:textId="77777777" w:rsidR="00630B44" w:rsidRDefault="00630B44" w:rsidP="00630B44">
      <w:pPr>
        <w:rPr>
          <w:sz w:val="22"/>
          <w:szCs w:val="22"/>
        </w:rPr>
      </w:pPr>
    </w:p>
    <w:p w14:paraId="0CACF46B" w14:textId="77777777" w:rsidR="00630B44" w:rsidRDefault="00630B44" w:rsidP="00630B44">
      <w:pPr>
        <w:rPr>
          <w:sz w:val="22"/>
          <w:szCs w:val="22"/>
        </w:rPr>
      </w:pPr>
    </w:p>
    <w:p w14:paraId="62296DE8" w14:textId="77777777" w:rsidR="00630B44" w:rsidRDefault="00630B44" w:rsidP="00630B44">
      <w:pPr>
        <w:rPr>
          <w:sz w:val="22"/>
          <w:szCs w:val="22"/>
        </w:rPr>
      </w:pPr>
    </w:p>
    <w:p w14:paraId="6A6A5098" w14:textId="77777777" w:rsidR="00630B44" w:rsidRDefault="00630B44" w:rsidP="00630B44">
      <w:pPr>
        <w:rPr>
          <w:sz w:val="20"/>
          <w:szCs w:val="20"/>
        </w:rPr>
      </w:pPr>
      <w:r>
        <w:rPr>
          <w:sz w:val="22"/>
          <w:szCs w:val="22"/>
        </w:rPr>
        <w:t xml:space="preserve">   </w:t>
      </w:r>
    </w:p>
    <w:p w14:paraId="0BA2C5F7" w14:textId="5AAD1CCE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11600A3D" wp14:editId="446290AE">
            <wp:simplePos x="0" y="0"/>
            <wp:positionH relativeFrom="column">
              <wp:posOffset>2971800</wp:posOffset>
            </wp:positionH>
            <wp:positionV relativeFrom="paragraph">
              <wp:posOffset>146685</wp:posOffset>
            </wp:positionV>
            <wp:extent cx="1422400" cy="1160145"/>
            <wp:effectExtent l="0" t="0" r="0" b="825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6368" behindDoc="0" locked="0" layoutInCell="1" allowOverlap="1" wp14:anchorId="2C758879" wp14:editId="754F70EA">
            <wp:simplePos x="0" y="0"/>
            <wp:positionH relativeFrom="column">
              <wp:posOffset>685800</wp:posOffset>
            </wp:positionH>
            <wp:positionV relativeFrom="paragraph">
              <wp:posOffset>146685</wp:posOffset>
            </wp:positionV>
            <wp:extent cx="1278255" cy="1083945"/>
            <wp:effectExtent l="0" t="0" r="0" b="825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5B8">
        <w:rPr>
          <w:sz w:val="22"/>
          <w:szCs w:val="22"/>
        </w:rPr>
        <w:t xml:space="preserve">    (32 -33</w:t>
      </w:r>
      <w:r>
        <w:rPr>
          <w:sz w:val="22"/>
          <w:szCs w:val="22"/>
        </w:rPr>
        <w:t>)   Find the measure of the numbered angle.</w:t>
      </w:r>
    </w:p>
    <w:p w14:paraId="7E915A09" w14:textId="3BE31622" w:rsidR="00630B44" w:rsidRPr="00011DE3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ab/>
        <w:t>32</w:t>
      </w:r>
      <w:r w:rsidR="00630B44">
        <w:rPr>
          <w:sz w:val="22"/>
          <w:szCs w:val="22"/>
        </w:rPr>
        <w:t>.</w:t>
      </w:r>
      <w:r w:rsidR="00630B44" w:rsidRPr="00011DE3"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33</w:t>
      </w:r>
      <w:r w:rsidR="00630B44">
        <w:rPr>
          <w:sz w:val="22"/>
          <w:szCs w:val="22"/>
        </w:rPr>
        <w:t xml:space="preserve">. </w:t>
      </w:r>
    </w:p>
    <w:p w14:paraId="29380C26" w14:textId="77777777" w:rsidR="00630B44" w:rsidRDefault="00630B44" w:rsidP="00630B44">
      <w:pPr>
        <w:rPr>
          <w:sz w:val="22"/>
          <w:szCs w:val="22"/>
        </w:rPr>
      </w:pPr>
    </w:p>
    <w:p w14:paraId="6636D177" w14:textId="77777777" w:rsidR="00630B44" w:rsidRDefault="00630B44" w:rsidP="00630B44">
      <w:pPr>
        <w:rPr>
          <w:sz w:val="22"/>
          <w:szCs w:val="22"/>
        </w:rPr>
      </w:pPr>
    </w:p>
    <w:p w14:paraId="600E9CE4" w14:textId="77777777" w:rsidR="00630B44" w:rsidRDefault="00630B44" w:rsidP="00630B44">
      <w:pPr>
        <w:rPr>
          <w:sz w:val="22"/>
          <w:szCs w:val="22"/>
        </w:rPr>
      </w:pPr>
    </w:p>
    <w:p w14:paraId="2BA5CECA" w14:textId="77777777" w:rsidR="00630B44" w:rsidRDefault="00630B44" w:rsidP="00630B44">
      <w:pPr>
        <w:rPr>
          <w:sz w:val="22"/>
          <w:szCs w:val="22"/>
        </w:rPr>
      </w:pPr>
    </w:p>
    <w:p w14:paraId="12FAEDCF" w14:textId="77777777" w:rsidR="00630B44" w:rsidRDefault="00630B44" w:rsidP="00630B44">
      <w:pPr>
        <w:rPr>
          <w:sz w:val="22"/>
          <w:szCs w:val="22"/>
        </w:rPr>
      </w:pPr>
    </w:p>
    <w:p w14:paraId="3F81CA2F" w14:textId="77777777" w:rsidR="00630B44" w:rsidRDefault="00630B44" w:rsidP="00630B44">
      <w:pPr>
        <w:rPr>
          <w:sz w:val="22"/>
          <w:szCs w:val="22"/>
        </w:rPr>
      </w:pPr>
    </w:p>
    <w:p w14:paraId="71363873" w14:textId="77777777" w:rsidR="00630B44" w:rsidRDefault="00630B44" w:rsidP="00630B44">
      <w:pPr>
        <w:rPr>
          <w:sz w:val="22"/>
          <w:szCs w:val="22"/>
        </w:rPr>
      </w:pPr>
    </w:p>
    <w:p w14:paraId="482089A4" w14:textId="77777777" w:rsidR="00630B44" w:rsidRDefault="00630B44" w:rsidP="00630B44">
      <w:pPr>
        <w:rPr>
          <w:sz w:val="22"/>
          <w:szCs w:val="22"/>
        </w:rPr>
      </w:pPr>
    </w:p>
    <w:p w14:paraId="61FBD6E8" w14:textId="77777777" w:rsidR="00630B44" w:rsidRDefault="00630B44" w:rsidP="00630B44">
      <w:pPr>
        <w:rPr>
          <w:sz w:val="22"/>
          <w:szCs w:val="22"/>
        </w:rPr>
      </w:pPr>
    </w:p>
    <w:p w14:paraId="1570656A" w14:textId="77777777" w:rsidR="00630B44" w:rsidRPr="00484050" w:rsidRDefault="00630B44" w:rsidP="00630B44">
      <w:pPr>
        <w:rPr>
          <w:sz w:val="22"/>
          <w:szCs w:val="22"/>
        </w:rPr>
      </w:pPr>
    </w:p>
    <w:p w14:paraId="13EF52E6" w14:textId="483DD606" w:rsidR="00630B44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 xml:space="preserve">  (34 – 36</w:t>
      </w:r>
      <w:r w:rsidR="00630B44">
        <w:rPr>
          <w:sz w:val="22"/>
          <w:szCs w:val="22"/>
        </w:rPr>
        <w:t xml:space="preserve">)   </w:t>
      </w:r>
      <w:r w:rsidR="00630B44" w:rsidRPr="006F7A6D">
        <w:rPr>
          <w:position w:val="-6"/>
          <w:sz w:val="22"/>
          <w:szCs w:val="22"/>
        </w:rPr>
        <w:object w:dxaOrig="1440" w:dyaOrig="260" w14:anchorId="15968BBF">
          <v:shape id="_x0000_i1058" type="#_x0000_t75" style="width:1in;height:13pt" o:ole="">
            <v:imagedata r:id="rId44" o:title=""/>
          </v:shape>
          <o:OLEObject Type="Embed" ProgID="Equation.DSMT4" ShapeID="_x0000_i1058" DrawAspect="Content" ObjectID="_1334379899" r:id="rId45"/>
        </w:object>
      </w:r>
      <w:r w:rsidR="00630B44">
        <w:rPr>
          <w:sz w:val="22"/>
          <w:szCs w:val="22"/>
        </w:rPr>
        <w:t xml:space="preserve">  </w:t>
      </w:r>
    </w:p>
    <w:p w14:paraId="5F4C0EA8" w14:textId="6370A83D" w:rsidR="00630B44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 xml:space="preserve">         34.    Sketch the triangles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</w:t>
      </w:r>
      <w:proofErr w:type="gramStart"/>
      <w:r>
        <w:rPr>
          <w:sz w:val="22"/>
          <w:szCs w:val="22"/>
        </w:rPr>
        <w:t>35</w:t>
      </w:r>
      <w:r w:rsidR="00630B44">
        <w:rPr>
          <w:sz w:val="22"/>
          <w:szCs w:val="22"/>
        </w:rPr>
        <w:t xml:space="preserve">   </w:t>
      </w:r>
      <w:proofErr w:type="gramEnd"/>
      <w:r w:rsidR="00630B44" w:rsidRPr="006F7A6D">
        <w:rPr>
          <w:position w:val="-10"/>
          <w:sz w:val="22"/>
          <w:szCs w:val="22"/>
        </w:rPr>
        <w:object w:dxaOrig="1280" w:dyaOrig="300" w14:anchorId="4B7BD2B0">
          <v:shape id="_x0000_i1059" type="#_x0000_t75" style="width:64pt;height:15pt" o:ole="">
            <v:imagedata r:id="rId46" o:title=""/>
          </v:shape>
          <o:OLEObject Type="Embed" ProgID="Equation.3" ShapeID="_x0000_i1059" DrawAspect="Content" ObjectID="_1334379900" r:id="rId47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36</w:t>
      </w:r>
      <w:r w:rsidR="00630B44">
        <w:rPr>
          <w:sz w:val="22"/>
          <w:szCs w:val="22"/>
        </w:rPr>
        <w:t xml:space="preserve">.   </w:t>
      </w:r>
      <w:r w:rsidR="00630B44" w:rsidRPr="006F7A6D">
        <w:rPr>
          <w:position w:val="-10"/>
          <w:sz w:val="22"/>
          <w:szCs w:val="22"/>
        </w:rPr>
        <w:object w:dxaOrig="1100" w:dyaOrig="360" w14:anchorId="684E7B88">
          <v:shape id="_x0000_i1060" type="#_x0000_t75" style="width:55pt;height:18pt" o:ole="">
            <v:imagedata r:id="rId48" o:title=""/>
          </v:shape>
          <o:OLEObject Type="Embed" ProgID="Equation.DSMT4" ShapeID="_x0000_i1060" DrawAspect="Content" ObjectID="_1334379901" r:id="rId49"/>
        </w:object>
      </w:r>
      <w:r w:rsidR="00630B44">
        <w:rPr>
          <w:sz w:val="22"/>
          <w:szCs w:val="22"/>
        </w:rPr>
        <w:tab/>
      </w:r>
      <w:r w:rsidR="00630B44">
        <w:rPr>
          <w:sz w:val="22"/>
          <w:szCs w:val="22"/>
        </w:rPr>
        <w:tab/>
      </w:r>
    </w:p>
    <w:p w14:paraId="03DB195A" w14:textId="77777777" w:rsidR="00630B44" w:rsidRDefault="00630B44" w:rsidP="00630B44">
      <w:pPr>
        <w:rPr>
          <w:sz w:val="22"/>
          <w:szCs w:val="22"/>
        </w:rPr>
      </w:pPr>
    </w:p>
    <w:p w14:paraId="1519B81B" w14:textId="77777777" w:rsidR="005D75B8" w:rsidRDefault="005D75B8" w:rsidP="00630B44">
      <w:pPr>
        <w:rPr>
          <w:sz w:val="22"/>
          <w:szCs w:val="22"/>
        </w:rPr>
      </w:pPr>
    </w:p>
    <w:p w14:paraId="0E9CEC2F" w14:textId="77777777" w:rsidR="005D75B8" w:rsidRDefault="005D75B8" w:rsidP="00630B44"/>
    <w:p w14:paraId="4C352ADA" w14:textId="4FF1A060" w:rsidR="00630B44" w:rsidRPr="006B0E89" w:rsidRDefault="00630B44" w:rsidP="00630B44">
      <w:r>
        <w:rPr>
          <w:noProof/>
        </w:rPr>
        <w:drawing>
          <wp:anchor distT="0" distB="0" distL="114300" distR="114300" simplePos="0" relativeHeight="251715584" behindDoc="0" locked="0" layoutInCell="1" allowOverlap="1" wp14:anchorId="340165C8" wp14:editId="2AC06BD1">
            <wp:simplePos x="0" y="0"/>
            <wp:positionH relativeFrom="column">
              <wp:posOffset>3086100</wp:posOffset>
            </wp:positionH>
            <wp:positionV relativeFrom="paragraph">
              <wp:posOffset>-342900</wp:posOffset>
            </wp:positionV>
            <wp:extent cx="1828800" cy="652145"/>
            <wp:effectExtent l="0" t="0" r="0" b="825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5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5B8">
        <w:t>37</w:t>
      </w:r>
      <w:r>
        <w:t xml:space="preserve">. If </w:t>
      </w:r>
      <w:r w:rsidRPr="006B0E89">
        <w:rPr>
          <w:bCs/>
          <w:i/>
          <w:iCs/>
          <w:position w:val="-8"/>
          <w:sz w:val="22"/>
          <w:szCs w:val="22"/>
        </w:rPr>
        <w:object w:dxaOrig="1580" w:dyaOrig="300" w14:anchorId="25E60931">
          <v:shape id="_x0000_i1061" type="#_x0000_t75" style="width:79pt;height:15pt" o:ole="">
            <v:imagedata r:id="rId51" o:title=""/>
          </v:shape>
          <o:OLEObject Type="Embed" ProgID="Equation.DSMT4" ShapeID="_x0000_i1061" DrawAspect="Content" ObjectID="_1334379902" r:id="rId52"/>
        </w:object>
      </w:r>
      <w:r>
        <w:rPr>
          <w:bCs/>
          <w:i/>
          <w:iCs/>
          <w:sz w:val="22"/>
          <w:szCs w:val="22"/>
        </w:rPr>
        <w:t xml:space="preserve"> </w:t>
      </w:r>
      <w:r>
        <w:rPr>
          <w:bCs/>
          <w:iCs/>
          <w:sz w:val="22"/>
          <w:szCs w:val="22"/>
        </w:rPr>
        <w:t xml:space="preserve">then </w:t>
      </w:r>
      <w:r w:rsidRPr="006B0E89">
        <w:rPr>
          <w:bCs/>
          <w:iCs/>
          <w:position w:val="-8"/>
          <w:sz w:val="22"/>
          <w:szCs w:val="22"/>
        </w:rPr>
        <w:object w:dxaOrig="1400" w:dyaOrig="280" w14:anchorId="04FB6F27">
          <v:shape id="_x0000_i1062" type="#_x0000_t75" style="width:70pt;height:14pt" o:ole="">
            <v:imagedata r:id="rId53" o:title=""/>
          </v:shape>
          <o:OLEObject Type="Embed" ProgID="Equation.DSMT4" ShapeID="_x0000_i1062" DrawAspect="Content" ObjectID="_1334379903" r:id="rId54"/>
        </w:object>
      </w:r>
    </w:p>
    <w:p w14:paraId="2EB9C2C4" w14:textId="77777777" w:rsidR="00630B44" w:rsidRDefault="00630B44" w:rsidP="00630B44">
      <w:pPr>
        <w:rPr>
          <w:b/>
        </w:rPr>
      </w:pPr>
    </w:p>
    <w:p w14:paraId="4CACE42C" w14:textId="77777777" w:rsidR="00630B44" w:rsidRPr="001C766C" w:rsidRDefault="00630B44" w:rsidP="00630B44"/>
    <w:p w14:paraId="1FBA4B38" w14:textId="20989301" w:rsidR="00630B44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proofErr w:type="gramStart"/>
      <w:r>
        <w:rPr>
          <w:sz w:val="22"/>
          <w:szCs w:val="22"/>
        </w:rPr>
        <w:t>(38 – 39</w:t>
      </w:r>
      <w:r w:rsidR="00630B44">
        <w:rPr>
          <w:sz w:val="22"/>
          <w:szCs w:val="22"/>
        </w:rPr>
        <w:t>).</w:t>
      </w:r>
      <w:proofErr w:type="gramEnd"/>
      <w:r w:rsidR="00630B44">
        <w:rPr>
          <w:sz w:val="22"/>
          <w:szCs w:val="22"/>
        </w:rPr>
        <w:t xml:space="preserve">   Decide whether enough information is given to prove that the triangles are co</w:t>
      </w:r>
      <w:r>
        <w:rPr>
          <w:sz w:val="22"/>
          <w:szCs w:val="22"/>
        </w:rPr>
        <w:t xml:space="preserve">ngruent.  If there </w:t>
      </w:r>
      <w:proofErr w:type="gramStart"/>
      <w:r>
        <w:rPr>
          <w:sz w:val="22"/>
          <w:szCs w:val="22"/>
        </w:rPr>
        <w:t>is</w:t>
      </w:r>
      <w:proofErr w:type="gramEnd"/>
      <w:r>
        <w:rPr>
          <w:sz w:val="22"/>
          <w:szCs w:val="22"/>
        </w:rPr>
        <w:t xml:space="preserve"> </w:t>
      </w:r>
      <w:r w:rsidR="00630B44">
        <w:rPr>
          <w:sz w:val="22"/>
          <w:szCs w:val="22"/>
        </w:rPr>
        <w:t>enough information, state the congruence postulate you would use.</w:t>
      </w:r>
    </w:p>
    <w:p w14:paraId="16B8B08A" w14:textId="77777777" w:rsidR="005D75B8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ab/>
      </w:r>
    </w:p>
    <w:p w14:paraId="48E47803" w14:textId="4659519C" w:rsidR="00630B44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>38</w:t>
      </w:r>
      <w:r w:rsidR="00630B44">
        <w:rPr>
          <w:sz w:val="22"/>
          <w:szCs w:val="22"/>
        </w:rPr>
        <w:t xml:space="preserve">. </w:t>
      </w:r>
      <w:r w:rsidR="00630B44">
        <w:rPr>
          <w:sz w:val="22"/>
          <w:szCs w:val="22"/>
        </w:rPr>
        <w:tab/>
      </w:r>
      <w:r w:rsidR="00630B44" w:rsidRPr="00011DE3">
        <w:rPr>
          <w:position w:val="-8"/>
          <w:sz w:val="22"/>
          <w:szCs w:val="22"/>
        </w:rPr>
        <w:object w:dxaOrig="1440" w:dyaOrig="300" w14:anchorId="3CE3D02F">
          <v:shape id="_x0000_i1063" type="#_x0000_t75" style="width:1in;height:15pt" o:ole="">
            <v:imagedata r:id="rId55" o:title=""/>
          </v:shape>
          <o:OLEObject Type="Embed" ProgID="Equation.DSMT4" ShapeID="_x0000_i1063" DrawAspect="Content" ObjectID="_1334379904" r:id="rId56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39</w:t>
      </w:r>
      <w:r w:rsidR="00630B44">
        <w:rPr>
          <w:sz w:val="22"/>
          <w:szCs w:val="22"/>
        </w:rPr>
        <w:t xml:space="preserve"> </w:t>
      </w:r>
      <w:r w:rsidR="00630B44">
        <w:rPr>
          <w:noProof/>
        </w:rPr>
        <w:drawing>
          <wp:anchor distT="0" distB="0" distL="114300" distR="114300" simplePos="0" relativeHeight="251708416" behindDoc="0" locked="0" layoutInCell="1" allowOverlap="1" wp14:anchorId="34AA875B" wp14:editId="64F067CD">
            <wp:simplePos x="0" y="0"/>
            <wp:positionH relativeFrom="column">
              <wp:posOffset>571500</wp:posOffset>
            </wp:positionH>
            <wp:positionV relativeFrom="paragraph">
              <wp:posOffset>142875</wp:posOffset>
            </wp:positionV>
            <wp:extent cx="1541145" cy="906145"/>
            <wp:effectExtent l="0" t="0" r="8255" b="825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145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B44">
        <w:rPr>
          <w:sz w:val="22"/>
          <w:szCs w:val="22"/>
        </w:rPr>
        <w:tab/>
      </w:r>
      <w:r w:rsidR="00630B44" w:rsidRPr="00011DE3">
        <w:rPr>
          <w:position w:val="-8"/>
          <w:sz w:val="22"/>
          <w:szCs w:val="22"/>
        </w:rPr>
        <w:object w:dxaOrig="1420" w:dyaOrig="300" w14:anchorId="0AB66A94">
          <v:shape id="_x0000_i1064" type="#_x0000_t75" style="width:71pt;height:15pt" o:ole="">
            <v:imagedata r:id="rId58" o:title=""/>
          </v:shape>
          <o:OLEObject Type="Embed" ProgID="Equation.DSMT4" ShapeID="_x0000_i1064" DrawAspect="Content" ObjectID="_1334379905" r:id="rId59"/>
        </w:object>
      </w:r>
    </w:p>
    <w:p w14:paraId="7FDCEEAA" w14:textId="690BB07C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0D177A27" wp14:editId="484DBAFF">
            <wp:simplePos x="0" y="0"/>
            <wp:positionH relativeFrom="column">
              <wp:posOffset>3886200</wp:posOffset>
            </wp:positionH>
            <wp:positionV relativeFrom="paragraph">
              <wp:posOffset>113030</wp:posOffset>
            </wp:positionV>
            <wp:extent cx="1710055" cy="804545"/>
            <wp:effectExtent l="0" t="0" r="0" b="825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80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BCFF52" w14:textId="77777777" w:rsidR="00630B44" w:rsidRDefault="00630B44" w:rsidP="00630B44">
      <w:pPr>
        <w:rPr>
          <w:sz w:val="22"/>
          <w:szCs w:val="22"/>
        </w:rPr>
      </w:pPr>
    </w:p>
    <w:p w14:paraId="07E01A10" w14:textId="065B5206" w:rsidR="00630B44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>(40-43</w:t>
      </w:r>
      <w:proofErr w:type="gramStart"/>
      <w:r w:rsidR="00630B44">
        <w:rPr>
          <w:sz w:val="22"/>
          <w:szCs w:val="22"/>
        </w:rPr>
        <w:t>)  State</w:t>
      </w:r>
      <w:proofErr w:type="gramEnd"/>
      <w:r w:rsidR="00630B44">
        <w:rPr>
          <w:sz w:val="22"/>
          <w:szCs w:val="22"/>
        </w:rPr>
        <w:t xml:space="preserve"> the third congruence that must be given to prove that </w:t>
      </w:r>
      <w:r w:rsidR="00630B44" w:rsidRPr="00FF5B16">
        <w:rPr>
          <w:position w:val="-6"/>
          <w:sz w:val="22"/>
          <w:szCs w:val="22"/>
        </w:rPr>
        <w:object w:dxaOrig="1440" w:dyaOrig="260" w14:anchorId="13235888">
          <v:shape id="_x0000_i1065" type="#_x0000_t75" style="width:1in;height:13pt" o:ole="">
            <v:imagedata r:id="rId61" o:title=""/>
          </v:shape>
          <o:OLEObject Type="Embed" ProgID="Equation.DSMT4" ShapeID="_x0000_i1065" DrawAspect="Content" ObjectID="_1334379906" r:id="rId62"/>
        </w:object>
      </w:r>
      <w:r w:rsidR="00630B44">
        <w:rPr>
          <w:sz w:val="22"/>
          <w:szCs w:val="22"/>
        </w:rPr>
        <w:t xml:space="preserve"> using the indicated </w:t>
      </w:r>
      <w:r w:rsidR="00630B44">
        <w:rPr>
          <w:sz w:val="22"/>
          <w:szCs w:val="22"/>
        </w:rPr>
        <w:tab/>
        <w:t xml:space="preserve">     postulate or theorem.</w:t>
      </w:r>
    </w:p>
    <w:p w14:paraId="3B549029" w14:textId="77777777" w:rsidR="00630B44" w:rsidRDefault="00630B44" w:rsidP="00630B44">
      <w:pPr>
        <w:rPr>
          <w:sz w:val="22"/>
          <w:szCs w:val="22"/>
        </w:rPr>
      </w:pPr>
      <w:r>
        <w:rPr>
          <w:sz w:val="22"/>
          <w:szCs w:val="22"/>
        </w:rPr>
        <w:t xml:space="preserve">  </w:t>
      </w:r>
    </w:p>
    <w:p w14:paraId="362B3F26" w14:textId="3BB93D91" w:rsidR="00630B44" w:rsidRPr="00011DE3" w:rsidRDefault="00630B44" w:rsidP="00630B44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5D75B8">
        <w:rPr>
          <w:sz w:val="22"/>
          <w:szCs w:val="22"/>
        </w:rPr>
        <w:t>40</w:t>
      </w:r>
      <w:r>
        <w:rPr>
          <w:sz w:val="22"/>
          <w:szCs w:val="22"/>
        </w:rPr>
        <w:t>.   ASA Congruence Theorem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5D75B8">
        <w:rPr>
          <w:sz w:val="22"/>
          <w:szCs w:val="22"/>
        </w:rPr>
        <w:t>41</w:t>
      </w:r>
      <w:r>
        <w:rPr>
          <w:sz w:val="22"/>
          <w:szCs w:val="22"/>
        </w:rPr>
        <w:t>.   AAS Congruence Theorem</w:t>
      </w:r>
    </w:p>
    <w:p w14:paraId="34226EDF" w14:textId="77777777" w:rsidR="00630B44" w:rsidRDefault="00630B44" w:rsidP="00630B44">
      <w:pPr>
        <w:rPr>
          <w:sz w:val="22"/>
          <w:szCs w:val="22"/>
        </w:rPr>
      </w:pPr>
    </w:p>
    <w:p w14:paraId="2804213A" w14:textId="4DA22F89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58B5DBF5" wp14:editId="29CD8CE0">
            <wp:simplePos x="0" y="0"/>
            <wp:positionH relativeFrom="column">
              <wp:posOffset>2971800</wp:posOffset>
            </wp:positionH>
            <wp:positionV relativeFrom="paragraph">
              <wp:posOffset>19685</wp:posOffset>
            </wp:positionV>
            <wp:extent cx="2616200" cy="931545"/>
            <wp:effectExtent l="0" t="0" r="0" b="825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0464" behindDoc="0" locked="0" layoutInCell="1" allowOverlap="1" wp14:anchorId="53C42786" wp14:editId="6D5FC8C3">
            <wp:simplePos x="0" y="0"/>
            <wp:positionH relativeFrom="column">
              <wp:posOffset>685800</wp:posOffset>
            </wp:positionH>
            <wp:positionV relativeFrom="paragraph">
              <wp:posOffset>19685</wp:posOffset>
            </wp:positionV>
            <wp:extent cx="1710055" cy="1058545"/>
            <wp:effectExtent l="0" t="0" r="0" b="825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05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7B7B19" w14:textId="77777777" w:rsidR="00630B44" w:rsidRDefault="00630B44" w:rsidP="00630B44">
      <w:pPr>
        <w:rPr>
          <w:sz w:val="22"/>
          <w:szCs w:val="22"/>
        </w:rPr>
      </w:pPr>
    </w:p>
    <w:p w14:paraId="392E3D6F" w14:textId="77777777" w:rsidR="00630B44" w:rsidRDefault="00630B44" w:rsidP="00630B44">
      <w:pPr>
        <w:rPr>
          <w:sz w:val="22"/>
          <w:szCs w:val="22"/>
        </w:rPr>
      </w:pPr>
    </w:p>
    <w:p w14:paraId="3DF78C83" w14:textId="77777777" w:rsidR="00630B44" w:rsidRDefault="00630B44" w:rsidP="00630B44">
      <w:pPr>
        <w:rPr>
          <w:sz w:val="22"/>
          <w:szCs w:val="22"/>
        </w:rPr>
      </w:pPr>
    </w:p>
    <w:p w14:paraId="5CD6587A" w14:textId="77777777" w:rsidR="00630B44" w:rsidRDefault="00630B44" w:rsidP="00630B44">
      <w:pPr>
        <w:rPr>
          <w:sz w:val="22"/>
          <w:szCs w:val="22"/>
        </w:rPr>
      </w:pPr>
    </w:p>
    <w:p w14:paraId="260D26D3" w14:textId="77777777" w:rsidR="00630B44" w:rsidRDefault="00630B44" w:rsidP="00630B44">
      <w:pPr>
        <w:rPr>
          <w:sz w:val="22"/>
          <w:szCs w:val="22"/>
        </w:rPr>
      </w:pPr>
    </w:p>
    <w:p w14:paraId="619732B5" w14:textId="77777777" w:rsidR="00630B44" w:rsidRDefault="00630B44" w:rsidP="00630B44">
      <w:pPr>
        <w:rPr>
          <w:sz w:val="22"/>
          <w:szCs w:val="22"/>
        </w:rPr>
      </w:pPr>
    </w:p>
    <w:p w14:paraId="00814397" w14:textId="77777777" w:rsidR="00630B44" w:rsidRDefault="00630B44" w:rsidP="00630B44">
      <w:pPr>
        <w:rPr>
          <w:sz w:val="22"/>
          <w:szCs w:val="22"/>
        </w:rPr>
      </w:pPr>
    </w:p>
    <w:p w14:paraId="7A0AB8AA" w14:textId="6CEC574E" w:rsidR="00630B44" w:rsidRDefault="00630B44" w:rsidP="00630B44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5D75B8">
        <w:rPr>
          <w:sz w:val="22"/>
          <w:szCs w:val="22"/>
        </w:rPr>
        <w:t>42.   SSS Congruence Theorem</w:t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  <w:t>43</w:t>
      </w:r>
      <w:r>
        <w:rPr>
          <w:sz w:val="22"/>
          <w:szCs w:val="22"/>
        </w:rPr>
        <w:t>.    SAS Congruence Theorem</w:t>
      </w:r>
    </w:p>
    <w:p w14:paraId="085B5689" w14:textId="5CC8FA8A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272D15D9" wp14:editId="50E7843D">
            <wp:simplePos x="0" y="0"/>
            <wp:positionH relativeFrom="column">
              <wp:posOffset>685800</wp:posOffset>
            </wp:positionH>
            <wp:positionV relativeFrom="paragraph">
              <wp:posOffset>127635</wp:posOffset>
            </wp:positionV>
            <wp:extent cx="1718945" cy="1109345"/>
            <wp:effectExtent l="0" t="0" r="8255" b="825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137FB1" w14:textId="44D35954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07ABFB54" wp14:editId="058E72B6">
            <wp:simplePos x="0" y="0"/>
            <wp:positionH relativeFrom="column">
              <wp:posOffset>3771900</wp:posOffset>
            </wp:positionH>
            <wp:positionV relativeFrom="paragraph">
              <wp:posOffset>13335</wp:posOffset>
            </wp:positionV>
            <wp:extent cx="1481455" cy="779145"/>
            <wp:effectExtent l="0" t="0" r="0" b="825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166C71" w14:textId="77777777" w:rsidR="00630B44" w:rsidRDefault="00630B44" w:rsidP="00630B44">
      <w:pPr>
        <w:rPr>
          <w:sz w:val="22"/>
          <w:szCs w:val="22"/>
        </w:rPr>
      </w:pPr>
    </w:p>
    <w:p w14:paraId="0D4AD4F0" w14:textId="77777777" w:rsidR="00630B44" w:rsidRDefault="00630B44" w:rsidP="00630B44">
      <w:pPr>
        <w:rPr>
          <w:sz w:val="22"/>
          <w:szCs w:val="22"/>
        </w:rPr>
      </w:pPr>
      <w:r>
        <w:rPr>
          <w:sz w:val="22"/>
          <w:szCs w:val="22"/>
        </w:rPr>
        <w:t xml:space="preserve">   </w:t>
      </w:r>
    </w:p>
    <w:p w14:paraId="0AD7C346" w14:textId="77777777" w:rsidR="00630B44" w:rsidRDefault="00630B44" w:rsidP="00630B44">
      <w:pPr>
        <w:rPr>
          <w:sz w:val="22"/>
          <w:szCs w:val="22"/>
        </w:rPr>
      </w:pPr>
    </w:p>
    <w:p w14:paraId="126AFDDE" w14:textId="77777777" w:rsidR="00630B44" w:rsidRDefault="00630B44" w:rsidP="00630B44">
      <w:pPr>
        <w:rPr>
          <w:sz w:val="22"/>
          <w:szCs w:val="22"/>
        </w:rPr>
      </w:pPr>
    </w:p>
    <w:p w14:paraId="2D99F249" w14:textId="77777777" w:rsidR="00630B44" w:rsidRDefault="00630B44" w:rsidP="00630B44">
      <w:pPr>
        <w:rPr>
          <w:sz w:val="22"/>
          <w:szCs w:val="22"/>
        </w:rPr>
      </w:pPr>
    </w:p>
    <w:p w14:paraId="05F09CAF" w14:textId="77777777" w:rsidR="00630B44" w:rsidRDefault="00630B44" w:rsidP="00630B44">
      <w:pPr>
        <w:rPr>
          <w:sz w:val="22"/>
          <w:szCs w:val="22"/>
        </w:rPr>
      </w:pPr>
    </w:p>
    <w:p w14:paraId="7AB7A7F5" w14:textId="77777777" w:rsidR="00630B44" w:rsidRDefault="00630B44" w:rsidP="00630B44">
      <w:pPr>
        <w:rPr>
          <w:sz w:val="22"/>
          <w:szCs w:val="22"/>
        </w:rPr>
      </w:pPr>
    </w:p>
    <w:p w14:paraId="72B35FA8" w14:textId="77777777" w:rsidR="00630B44" w:rsidRPr="003F22C2" w:rsidRDefault="00630B44" w:rsidP="00630B44">
      <w:pPr>
        <w:rPr>
          <w:sz w:val="22"/>
          <w:szCs w:val="22"/>
        </w:rPr>
      </w:pPr>
    </w:p>
    <w:p w14:paraId="6669A165" w14:textId="24F244DA" w:rsidR="00630B44" w:rsidRDefault="00630B44" w:rsidP="00630B44">
      <w:pPr>
        <w:rPr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6BD582A8" wp14:editId="1D42181D">
                <wp:simplePos x="0" y="0"/>
                <wp:positionH relativeFrom="column">
                  <wp:posOffset>571500</wp:posOffset>
                </wp:positionH>
                <wp:positionV relativeFrom="paragraph">
                  <wp:posOffset>135890</wp:posOffset>
                </wp:positionV>
                <wp:extent cx="1270000" cy="1456055"/>
                <wp:effectExtent l="0" t="0" r="0" b="0"/>
                <wp:wrapTight wrapText="bothSides">
                  <wp:wrapPolygon edited="0">
                    <wp:start x="10714" y="848"/>
                    <wp:lineTo x="162" y="2826"/>
                    <wp:lineTo x="1296" y="5219"/>
                    <wp:lineTo x="2927" y="7621"/>
                    <wp:lineTo x="4061" y="9740"/>
                    <wp:lineTo x="3737" y="10871"/>
                    <wp:lineTo x="4223" y="11577"/>
                    <wp:lineTo x="5681" y="12142"/>
                    <wp:lineTo x="9742" y="19057"/>
                    <wp:lineTo x="10886" y="19057"/>
                    <wp:lineTo x="15098" y="12142"/>
                    <wp:lineTo x="16891" y="11295"/>
                    <wp:lineTo x="17215" y="10729"/>
                    <wp:lineTo x="16729" y="9740"/>
                    <wp:lineTo x="20628" y="3109"/>
                    <wp:lineTo x="19818" y="848"/>
                    <wp:lineTo x="10714" y="848"/>
                  </wp:wrapPolygon>
                </wp:wrapTight>
                <wp:docPr id="4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0000" cy="1456055"/>
                          <a:chOff x="2160" y="6480"/>
                          <a:chExt cx="2000" cy="2293"/>
                        </a:xfrm>
                      </wpg:grpSpPr>
                      <pic:pic xmlns:pic="http://schemas.openxmlformats.org/drawingml/2006/picture">
                        <pic:nvPicPr>
                          <pic:cNvPr id="5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60" y="6480"/>
                            <a:ext cx="2000" cy="2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Line 35"/>
                        <wps:cNvCnPr/>
                        <wps:spPr bwMode="auto">
                          <a:xfrm>
                            <a:off x="3498" y="7560"/>
                            <a:ext cx="240" cy="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36"/>
                        <wps:cNvCnPr/>
                        <wps:spPr bwMode="auto">
                          <a:xfrm flipH="1">
                            <a:off x="2520" y="7573"/>
                            <a:ext cx="240" cy="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00000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" o:spid="_x0000_s1026" style="position:absolute;margin-left:45pt;margin-top:10.7pt;width:100pt;height:114.65pt;z-index:251716608" coordorigin="2160,6480" coordsize="2000,2293" o:gfxdata="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">
                <v:shape id="Picture 34" o:spid="_x0000_s1027" type="#_x0000_t75" style="position:absolute;left:2160;top:6480;width:2000;height:2293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">
                  <v:imagedata r:id="rId68" o:title=""/>
                </v:shape>
                <v:line id="Line 35" o:spid="_x0000_s1028" style="position:absolute;visibility:visible;mso-wrap-style:square" from="3498,7560" to="3738,762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8sELMIAAADaAAAADwAAAGRycy9kb3ducmV2LnhtbESP3WrCQBSE7wXfYTlC7+rGFkSim1Ba&#10;Sn8Qxaj09pA9zQazZ0N2a+Lbu0LBy2FmvmFW+WAbcabO144VzKYJCOLS6ZorBYf9++MChA/IGhvH&#10;pOBCHvJsPFphql3POzoXoRIRwj5FBSaENpXSl4Ys+qlriaP36zqLIcqukrrDPsJtI5+SZC4t1hwX&#10;DLb0aqg8FX9WwemNfmiD648jtV/PPc+M+94OSj1MhpcliEBDuIf/259awRxuV+INkNkV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Q8sELMIAAADaAAAADwAAAAAAAAAAAAAA&#10;AAChAgAAZHJzL2Rvd25yZXYueG1sUEsFBgAAAAAEAAQA+QAAAJADAAAAAA==&#10;" strokeweight="1pt">
                  <v:fill o:detectmouseclick="t"/>
                  <v:shadow opacity="22938f" mv:blur="38100f" offset="0,2pt"/>
                </v:line>
                <v:line id="Line 36" o:spid="_x0000_s1029" style="position:absolute;flip:x;visibility:visible;mso-wrap-style:square" from="2520,7573" to="2760,763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" strokeweight="1pt">
                  <v:fill o:detectmouseclick="t"/>
                  <v:shadow opacity="22938f" mv:blur="38100f" offset="0,2pt"/>
                </v:line>
                <w10:wrap type="tight"/>
              </v:group>
            </w:pict>
          </mc:Fallback>
        </mc:AlternateContent>
      </w:r>
      <w:r w:rsidR="005D75B8">
        <w:rPr>
          <w:sz w:val="22"/>
          <w:szCs w:val="22"/>
        </w:rPr>
        <w:t>(44 –45</w:t>
      </w:r>
      <w:r>
        <w:rPr>
          <w:sz w:val="22"/>
          <w:szCs w:val="22"/>
        </w:rPr>
        <w:t xml:space="preserve">)   Solve for </w:t>
      </w:r>
      <w:r>
        <w:rPr>
          <w:i/>
          <w:sz w:val="22"/>
          <w:szCs w:val="22"/>
        </w:rPr>
        <w:t>x</w:t>
      </w:r>
      <w:r>
        <w:rPr>
          <w:sz w:val="22"/>
          <w:szCs w:val="22"/>
        </w:rPr>
        <w:t xml:space="preserve"> and </w:t>
      </w:r>
      <w:r>
        <w:rPr>
          <w:i/>
          <w:sz w:val="22"/>
          <w:szCs w:val="22"/>
        </w:rPr>
        <w:t>y</w:t>
      </w:r>
      <w:r>
        <w:rPr>
          <w:sz w:val="22"/>
          <w:szCs w:val="22"/>
        </w:rPr>
        <w:t>.</w:t>
      </w:r>
    </w:p>
    <w:p w14:paraId="7D619926" w14:textId="1AA7D925" w:rsidR="00630B44" w:rsidRDefault="00630B44" w:rsidP="00630B4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79024942" wp14:editId="6BA0A467">
            <wp:simplePos x="0" y="0"/>
            <wp:positionH relativeFrom="column">
              <wp:posOffset>3886200</wp:posOffset>
            </wp:positionH>
            <wp:positionV relativeFrom="paragraph">
              <wp:posOffset>97790</wp:posOffset>
            </wp:positionV>
            <wp:extent cx="1278255" cy="106680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75B8">
        <w:rPr>
          <w:sz w:val="22"/>
          <w:szCs w:val="22"/>
        </w:rPr>
        <w:t xml:space="preserve">     44.   </w:t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</w:r>
      <w:r w:rsidR="005D75B8">
        <w:rPr>
          <w:sz w:val="22"/>
          <w:szCs w:val="22"/>
        </w:rPr>
        <w:tab/>
        <w:t>45</w:t>
      </w:r>
      <w:r>
        <w:rPr>
          <w:sz w:val="22"/>
          <w:szCs w:val="22"/>
        </w:rPr>
        <w:t>.</w:t>
      </w:r>
    </w:p>
    <w:p w14:paraId="243D3181" w14:textId="77777777" w:rsidR="00630B44" w:rsidRDefault="00630B44" w:rsidP="00630B44">
      <w:pPr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14:paraId="5AA0EE83" w14:textId="77777777" w:rsidR="00630B44" w:rsidRDefault="00630B44" w:rsidP="00630B44">
      <w:pPr>
        <w:rPr>
          <w:sz w:val="22"/>
          <w:szCs w:val="22"/>
        </w:rPr>
      </w:pPr>
    </w:p>
    <w:p w14:paraId="6AEB10D2" w14:textId="77777777" w:rsidR="00630B44" w:rsidRDefault="00630B44" w:rsidP="00630B44">
      <w:pPr>
        <w:rPr>
          <w:sz w:val="22"/>
          <w:szCs w:val="22"/>
        </w:rPr>
      </w:pPr>
    </w:p>
    <w:p w14:paraId="56F14472" w14:textId="77777777" w:rsidR="00630B44" w:rsidRDefault="00630B44" w:rsidP="00630B44">
      <w:pPr>
        <w:rPr>
          <w:sz w:val="22"/>
          <w:szCs w:val="22"/>
        </w:rPr>
      </w:pPr>
    </w:p>
    <w:p w14:paraId="00DBA282" w14:textId="77777777" w:rsidR="00630B44" w:rsidRDefault="00630B44" w:rsidP="00630B44">
      <w:pPr>
        <w:rPr>
          <w:sz w:val="22"/>
          <w:szCs w:val="22"/>
        </w:rPr>
      </w:pPr>
    </w:p>
    <w:p w14:paraId="04F60795" w14:textId="77777777" w:rsidR="00630B44" w:rsidRDefault="00630B44" w:rsidP="00630B44">
      <w:pPr>
        <w:rPr>
          <w:sz w:val="22"/>
          <w:szCs w:val="22"/>
        </w:rPr>
      </w:pPr>
    </w:p>
    <w:p w14:paraId="6D8D9500" w14:textId="77777777" w:rsidR="00630B44" w:rsidRDefault="00630B44" w:rsidP="00630B44">
      <w:pPr>
        <w:rPr>
          <w:sz w:val="22"/>
          <w:szCs w:val="22"/>
        </w:rPr>
      </w:pPr>
    </w:p>
    <w:p w14:paraId="6B9A1D56" w14:textId="77777777" w:rsidR="00630B44" w:rsidRDefault="00630B44" w:rsidP="00630B44"/>
    <w:p w14:paraId="12646242" w14:textId="7BFA483F" w:rsidR="00630B44" w:rsidRDefault="00630B44" w:rsidP="00630B44">
      <w:r>
        <w:rPr>
          <w:noProof/>
        </w:rPr>
        <w:drawing>
          <wp:anchor distT="0" distB="0" distL="114300" distR="114300" simplePos="0" relativeHeight="251717632" behindDoc="0" locked="0" layoutInCell="1" allowOverlap="1" wp14:anchorId="67C16E46" wp14:editId="296AA9A1">
            <wp:simplePos x="0" y="0"/>
            <wp:positionH relativeFrom="column">
              <wp:posOffset>3086100</wp:posOffset>
            </wp:positionH>
            <wp:positionV relativeFrom="paragraph">
              <wp:posOffset>35560</wp:posOffset>
            </wp:positionV>
            <wp:extent cx="1735455" cy="1151255"/>
            <wp:effectExtent l="0" t="0" r="0" b="0"/>
            <wp:wrapThrough wrapText="bothSides">
              <wp:wrapPolygon edited="0">
                <wp:start x="0" y="0"/>
                <wp:lineTo x="0" y="20969"/>
                <wp:lineTo x="21181" y="20969"/>
                <wp:lineTo x="21181" y="0"/>
                <wp:lineTo x="0" y="0"/>
              </wp:wrapPolygon>
            </wp:wrapThrough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45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tate whether the following lines are parallel,</w:t>
      </w:r>
    </w:p>
    <w:p w14:paraId="301A34C0" w14:textId="77777777" w:rsidR="00630B44" w:rsidRDefault="00630B44" w:rsidP="00630B44">
      <w:r>
        <w:t xml:space="preserve"> </w:t>
      </w:r>
      <w:proofErr w:type="gramStart"/>
      <w:r>
        <w:t>perpendicular</w:t>
      </w:r>
      <w:proofErr w:type="gramEnd"/>
      <w:r>
        <w:t>, or skew</w:t>
      </w:r>
    </w:p>
    <w:p w14:paraId="78667B1E" w14:textId="6A35FFAC" w:rsidR="00630B44" w:rsidRDefault="005D75B8" w:rsidP="00630B44">
      <w:r>
        <w:t>46</w:t>
      </w:r>
      <w:r w:rsidR="00630B44">
        <w:t xml:space="preserve">.  </w:t>
      </w:r>
      <w:r w:rsidR="00630B44" w:rsidRPr="004C2FD4">
        <w:rPr>
          <w:position w:val="-10"/>
        </w:rPr>
        <w:object w:dxaOrig="380" w:dyaOrig="380" w14:anchorId="4E0805B0">
          <v:shape id="_x0000_i1066" type="#_x0000_t75" style="width:19pt;height:19pt" o:ole="">
            <v:imagedata r:id="rId71" o:title=""/>
          </v:shape>
          <o:OLEObject Type="Embed" ProgID="Equation.DSMT4" ShapeID="_x0000_i1066" DrawAspect="Content" ObjectID="_1334379907" r:id="rId72"/>
        </w:object>
      </w:r>
      <w:r w:rsidR="00630B44">
        <w:t xml:space="preserve"> </w:t>
      </w:r>
      <w:proofErr w:type="gramStart"/>
      <w:r w:rsidR="00630B44">
        <w:t>and</w:t>
      </w:r>
      <w:proofErr w:type="gramEnd"/>
      <w:r w:rsidR="00630B44">
        <w:t xml:space="preserve"> </w:t>
      </w:r>
      <w:r w:rsidR="00630B44" w:rsidRPr="004C2FD4">
        <w:rPr>
          <w:position w:val="-4"/>
        </w:rPr>
        <w:object w:dxaOrig="360" w:dyaOrig="320" w14:anchorId="24CF1831">
          <v:shape id="_x0000_i1067" type="#_x0000_t75" style="width:18pt;height:16pt" o:ole="">
            <v:imagedata r:id="rId73" o:title=""/>
          </v:shape>
          <o:OLEObject Type="Embed" ProgID="Equation.DSMT4" ShapeID="_x0000_i1067" DrawAspect="Content" ObjectID="_1334379908" r:id="rId74"/>
        </w:object>
      </w:r>
    </w:p>
    <w:p w14:paraId="0E8E3825" w14:textId="3B356306" w:rsidR="00630B44" w:rsidRDefault="005D75B8" w:rsidP="00630B44">
      <w:r>
        <w:t>47</w:t>
      </w:r>
      <w:r w:rsidR="00630B44">
        <w:t xml:space="preserve">.  </w:t>
      </w:r>
      <w:r w:rsidR="00630B44" w:rsidRPr="004C2FD4">
        <w:rPr>
          <w:position w:val="-4"/>
        </w:rPr>
        <w:object w:dxaOrig="360" w:dyaOrig="320" w14:anchorId="37DFCED1">
          <v:shape id="_x0000_i1068" type="#_x0000_t75" style="width:18pt;height:16pt" o:ole="">
            <v:imagedata r:id="rId75" o:title=""/>
          </v:shape>
          <o:OLEObject Type="Embed" ProgID="Equation.DSMT4" ShapeID="_x0000_i1068" DrawAspect="Content" ObjectID="_1334379909" r:id="rId76"/>
        </w:object>
      </w:r>
      <w:r w:rsidR="00630B44">
        <w:t xml:space="preserve"> </w:t>
      </w:r>
      <w:proofErr w:type="gramStart"/>
      <w:r w:rsidR="00630B44">
        <w:t>and</w:t>
      </w:r>
      <w:proofErr w:type="gramEnd"/>
      <w:r w:rsidR="00630B44">
        <w:t xml:space="preserve"> </w:t>
      </w:r>
      <w:r w:rsidR="00630B44" w:rsidRPr="004C2FD4">
        <w:rPr>
          <w:position w:val="-4"/>
        </w:rPr>
        <w:object w:dxaOrig="380" w:dyaOrig="320" w14:anchorId="200DF88D">
          <v:shape id="_x0000_i1069" type="#_x0000_t75" style="width:19pt;height:16pt" o:ole="">
            <v:imagedata r:id="rId77" o:title=""/>
          </v:shape>
          <o:OLEObject Type="Embed" ProgID="Equation.DSMT4" ShapeID="_x0000_i1069" DrawAspect="Content" ObjectID="_1334379910" r:id="rId78"/>
        </w:object>
      </w:r>
    </w:p>
    <w:p w14:paraId="010C9BDE" w14:textId="3F48B893" w:rsidR="00630B44" w:rsidRDefault="005D75B8" w:rsidP="00630B44">
      <w:r>
        <w:t>48</w:t>
      </w:r>
      <w:r w:rsidR="00630B44">
        <w:t xml:space="preserve">.  </w:t>
      </w:r>
      <w:r w:rsidR="00630B44" w:rsidRPr="004C2FD4">
        <w:rPr>
          <w:position w:val="-10"/>
        </w:rPr>
        <w:object w:dxaOrig="380" w:dyaOrig="380" w14:anchorId="5304FDC8">
          <v:shape id="_x0000_i1070" type="#_x0000_t75" style="width:19pt;height:19pt" o:ole="">
            <v:imagedata r:id="rId79" o:title=""/>
          </v:shape>
          <o:OLEObject Type="Embed" ProgID="Equation.DSMT4" ShapeID="_x0000_i1070" DrawAspect="Content" ObjectID="_1334379911" r:id="rId80"/>
        </w:object>
      </w:r>
      <w:r w:rsidR="00630B44">
        <w:t xml:space="preserve"> </w:t>
      </w:r>
      <w:proofErr w:type="gramStart"/>
      <w:r w:rsidR="00630B44">
        <w:t>and</w:t>
      </w:r>
      <w:proofErr w:type="gramEnd"/>
      <w:r w:rsidR="00630B44">
        <w:t xml:space="preserve"> </w:t>
      </w:r>
      <w:r w:rsidR="00630B44" w:rsidRPr="004C2FD4">
        <w:rPr>
          <w:position w:val="-4"/>
        </w:rPr>
        <w:object w:dxaOrig="380" w:dyaOrig="320" w14:anchorId="0188C338">
          <v:shape id="_x0000_i1071" type="#_x0000_t75" style="width:19pt;height:16pt" o:ole="">
            <v:imagedata r:id="rId81" o:title=""/>
          </v:shape>
          <o:OLEObject Type="Embed" ProgID="Equation.DSMT4" ShapeID="_x0000_i1071" DrawAspect="Content" ObjectID="_1334379912" r:id="rId82"/>
        </w:object>
      </w:r>
    </w:p>
    <w:p w14:paraId="2F8FC7D4" w14:textId="77777777" w:rsidR="00630B44" w:rsidRDefault="00630B44" w:rsidP="00630B44"/>
    <w:p w14:paraId="5BC43E82" w14:textId="0135506D" w:rsidR="00630B44" w:rsidRDefault="00630B44" w:rsidP="00630B44">
      <w:r>
        <w:rPr>
          <w:noProof/>
        </w:rPr>
        <w:drawing>
          <wp:anchor distT="0" distB="0" distL="114300" distR="114300" simplePos="0" relativeHeight="251718656" behindDoc="1" locked="0" layoutInCell="1" allowOverlap="1" wp14:anchorId="02B052AB" wp14:editId="38110D3B">
            <wp:simplePos x="0" y="0"/>
            <wp:positionH relativeFrom="column">
              <wp:posOffset>3543300</wp:posOffset>
            </wp:positionH>
            <wp:positionV relativeFrom="paragraph">
              <wp:posOffset>62230</wp:posOffset>
            </wp:positionV>
            <wp:extent cx="1473200" cy="1371600"/>
            <wp:effectExtent l="0" t="0" r="0" b="0"/>
            <wp:wrapNone/>
            <wp:docPr id="3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tate the relationship between the following angles</w:t>
      </w:r>
    </w:p>
    <w:p w14:paraId="72B17F09" w14:textId="1DD7CE68" w:rsidR="00630B44" w:rsidRDefault="005D75B8" w:rsidP="00630B44">
      <w:pPr>
        <w:rPr>
          <w:sz w:val="22"/>
          <w:szCs w:val="22"/>
        </w:rPr>
      </w:pPr>
      <w:r>
        <w:t>49</w:t>
      </w:r>
      <w:r w:rsidR="00630B44">
        <w:t xml:space="preserve">.  </w:t>
      </w:r>
      <w:r w:rsidR="00630B44" w:rsidRPr="001336E0">
        <w:rPr>
          <w:position w:val="-6"/>
          <w:sz w:val="22"/>
          <w:szCs w:val="22"/>
        </w:rPr>
        <w:object w:dxaOrig="1020" w:dyaOrig="260" w14:anchorId="76B5DB7C">
          <v:shape id="_x0000_i1044" type="#_x0000_t75" style="width:51pt;height:13pt" o:ole="">
            <v:imagedata r:id="rId84" o:title=""/>
          </v:shape>
          <o:OLEObject Type="Embed" ProgID="Equation.DSMT4" ShapeID="_x0000_i1044" DrawAspect="Content" ObjectID="_1334379913" r:id="rId85"/>
        </w:object>
      </w:r>
      <w:r w:rsidR="00630B44">
        <w:rPr>
          <w:sz w:val="22"/>
          <w:szCs w:val="22"/>
        </w:rPr>
        <w:tab/>
      </w:r>
      <w:r w:rsidR="00630B44">
        <w:rPr>
          <w:sz w:val="22"/>
          <w:szCs w:val="22"/>
        </w:rPr>
        <w:tab/>
      </w:r>
      <w:r>
        <w:rPr>
          <w:sz w:val="22"/>
          <w:szCs w:val="22"/>
        </w:rPr>
        <w:t>50</w:t>
      </w:r>
      <w:r w:rsidR="00630B44">
        <w:rPr>
          <w:sz w:val="22"/>
          <w:szCs w:val="22"/>
        </w:rPr>
        <w:t xml:space="preserve">.  </w:t>
      </w:r>
      <w:r w:rsidR="00630B44" w:rsidRPr="001336E0">
        <w:rPr>
          <w:position w:val="-6"/>
          <w:sz w:val="22"/>
          <w:szCs w:val="22"/>
        </w:rPr>
        <w:object w:dxaOrig="1080" w:dyaOrig="260" w14:anchorId="39B22154">
          <v:shape id="_x0000_i1045" type="#_x0000_t75" style="width:54pt;height:13pt" o:ole="">
            <v:imagedata r:id="rId86" o:title=""/>
          </v:shape>
          <o:OLEObject Type="Embed" ProgID="Equation.DSMT4" ShapeID="_x0000_i1045" DrawAspect="Content" ObjectID="_1334379914" r:id="rId87"/>
        </w:object>
      </w:r>
      <w:r w:rsidR="00630B44">
        <w:rPr>
          <w:sz w:val="22"/>
          <w:szCs w:val="22"/>
        </w:rPr>
        <w:t xml:space="preserve">  </w:t>
      </w:r>
    </w:p>
    <w:p w14:paraId="7B162A45" w14:textId="77777777" w:rsidR="00182DDC" w:rsidRDefault="00182DDC" w:rsidP="00630B44">
      <w:pPr>
        <w:rPr>
          <w:sz w:val="22"/>
          <w:szCs w:val="22"/>
        </w:rPr>
      </w:pPr>
    </w:p>
    <w:p w14:paraId="1C6085A4" w14:textId="77777777" w:rsidR="00182DDC" w:rsidRDefault="00182DDC" w:rsidP="00630B44">
      <w:pPr>
        <w:rPr>
          <w:sz w:val="22"/>
          <w:szCs w:val="22"/>
        </w:rPr>
      </w:pPr>
    </w:p>
    <w:p w14:paraId="1E63641F" w14:textId="2D2D155F" w:rsidR="00630B44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>51</w:t>
      </w:r>
      <w:r w:rsidR="00630B44">
        <w:rPr>
          <w:sz w:val="22"/>
          <w:szCs w:val="22"/>
        </w:rPr>
        <w:t xml:space="preserve">.  </w:t>
      </w:r>
      <w:r w:rsidR="00630B44" w:rsidRPr="001336E0">
        <w:rPr>
          <w:position w:val="-6"/>
          <w:sz w:val="22"/>
          <w:szCs w:val="22"/>
        </w:rPr>
        <w:object w:dxaOrig="1060" w:dyaOrig="260" w14:anchorId="01B56D82">
          <v:shape id="_x0000_i1046" type="#_x0000_t75" style="width:53pt;height:13pt" o:ole="">
            <v:imagedata r:id="rId88" o:title=""/>
          </v:shape>
          <o:OLEObject Type="Embed" ProgID="Equation.DSMT4" ShapeID="_x0000_i1046" DrawAspect="Content" ObjectID="_1334379915" r:id="rId89"/>
        </w:object>
      </w:r>
      <w:r w:rsidR="00630B44">
        <w:rPr>
          <w:sz w:val="22"/>
          <w:szCs w:val="22"/>
        </w:rPr>
        <w:tab/>
      </w:r>
      <w:r w:rsidR="00630B44">
        <w:rPr>
          <w:sz w:val="22"/>
          <w:szCs w:val="22"/>
        </w:rPr>
        <w:tab/>
      </w:r>
      <w:r>
        <w:rPr>
          <w:sz w:val="22"/>
          <w:szCs w:val="22"/>
        </w:rPr>
        <w:t>52</w:t>
      </w:r>
      <w:r w:rsidR="00630B44">
        <w:rPr>
          <w:sz w:val="22"/>
          <w:szCs w:val="22"/>
        </w:rPr>
        <w:t xml:space="preserve">.  </w:t>
      </w:r>
      <w:r w:rsidR="00630B44" w:rsidRPr="001336E0">
        <w:rPr>
          <w:position w:val="-6"/>
          <w:sz w:val="22"/>
          <w:szCs w:val="22"/>
        </w:rPr>
        <w:object w:dxaOrig="1040" w:dyaOrig="260" w14:anchorId="2836CD79">
          <v:shape id="_x0000_i1047" type="#_x0000_t75" style="width:52pt;height:13pt" o:ole="">
            <v:imagedata r:id="rId90" o:title=""/>
          </v:shape>
          <o:OLEObject Type="Embed" ProgID="Equation.DSMT4" ShapeID="_x0000_i1047" DrawAspect="Content" ObjectID="_1334379916" r:id="rId91"/>
        </w:object>
      </w:r>
      <w:r w:rsidR="00630B44">
        <w:rPr>
          <w:sz w:val="22"/>
          <w:szCs w:val="22"/>
        </w:rPr>
        <w:tab/>
      </w:r>
      <w:r w:rsidR="00630B44">
        <w:rPr>
          <w:sz w:val="22"/>
          <w:szCs w:val="22"/>
        </w:rPr>
        <w:tab/>
      </w:r>
      <w:r w:rsidR="00630B44">
        <w:rPr>
          <w:sz w:val="22"/>
          <w:szCs w:val="22"/>
        </w:rPr>
        <w:tab/>
      </w:r>
      <w:r w:rsidR="00630B44">
        <w:rPr>
          <w:sz w:val="22"/>
          <w:szCs w:val="22"/>
        </w:rPr>
        <w:tab/>
      </w:r>
    </w:p>
    <w:p w14:paraId="6604C9CF" w14:textId="77777777" w:rsidR="00630B44" w:rsidRDefault="00630B44" w:rsidP="00630B44">
      <w:pPr>
        <w:rPr>
          <w:sz w:val="22"/>
          <w:szCs w:val="22"/>
        </w:rPr>
      </w:pPr>
      <w:r>
        <w:rPr>
          <w:sz w:val="22"/>
          <w:szCs w:val="22"/>
        </w:rPr>
        <w:t xml:space="preserve">   </w:t>
      </w:r>
    </w:p>
    <w:p w14:paraId="3DF39FB2" w14:textId="77777777" w:rsidR="00182DDC" w:rsidRDefault="00182DDC" w:rsidP="00630B44">
      <w:pPr>
        <w:rPr>
          <w:sz w:val="22"/>
          <w:szCs w:val="22"/>
        </w:rPr>
      </w:pPr>
    </w:p>
    <w:p w14:paraId="46425591" w14:textId="77777777" w:rsidR="00182DDC" w:rsidRDefault="00182DDC" w:rsidP="00630B44">
      <w:pPr>
        <w:rPr>
          <w:sz w:val="22"/>
          <w:szCs w:val="22"/>
        </w:rPr>
      </w:pPr>
    </w:p>
    <w:p w14:paraId="60BEEE27" w14:textId="38A68A6D" w:rsidR="00630B44" w:rsidRDefault="005D75B8" w:rsidP="00630B44">
      <w:pPr>
        <w:rPr>
          <w:sz w:val="22"/>
          <w:szCs w:val="22"/>
        </w:rPr>
      </w:pPr>
      <w:r>
        <w:rPr>
          <w:sz w:val="22"/>
          <w:szCs w:val="22"/>
        </w:rPr>
        <w:t>53</w:t>
      </w:r>
      <w:r w:rsidR="00630B44">
        <w:rPr>
          <w:sz w:val="22"/>
          <w:szCs w:val="22"/>
        </w:rPr>
        <w:t xml:space="preserve">.  </w:t>
      </w:r>
      <w:r w:rsidR="00630B44" w:rsidRPr="001336E0">
        <w:rPr>
          <w:position w:val="-6"/>
          <w:sz w:val="22"/>
          <w:szCs w:val="22"/>
        </w:rPr>
        <w:object w:dxaOrig="1060" w:dyaOrig="260" w14:anchorId="59756C1B">
          <v:shape id="_x0000_i1048" type="#_x0000_t75" style="width:53pt;height:13pt" o:ole="">
            <v:imagedata r:id="rId92" o:title=""/>
          </v:shape>
          <o:OLEObject Type="Embed" ProgID="Equation.DSMT4" ShapeID="_x0000_i1048" DrawAspect="Content" ObjectID="_1334379917" r:id="rId93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54</w:t>
      </w:r>
      <w:r w:rsidR="00630B44">
        <w:rPr>
          <w:sz w:val="22"/>
          <w:szCs w:val="22"/>
        </w:rPr>
        <w:t xml:space="preserve">.  </w:t>
      </w:r>
      <w:r w:rsidR="00630B44" w:rsidRPr="001336E0">
        <w:rPr>
          <w:position w:val="-6"/>
          <w:sz w:val="22"/>
          <w:szCs w:val="22"/>
        </w:rPr>
        <w:object w:dxaOrig="1060" w:dyaOrig="260" w14:anchorId="08C12DCA">
          <v:shape id="_x0000_i1049" type="#_x0000_t75" style="width:53pt;height:13pt" o:ole="">
            <v:imagedata r:id="rId94" o:title=""/>
          </v:shape>
          <o:OLEObject Type="Embed" ProgID="Equation.DSMT4" ShapeID="_x0000_i1049" DrawAspect="Content" ObjectID="_1334379918" r:id="rId95"/>
        </w:object>
      </w:r>
    </w:p>
    <w:p w14:paraId="36A8D1F7" w14:textId="77777777" w:rsidR="00630B44" w:rsidRDefault="00630B44" w:rsidP="00630B44"/>
    <w:p w14:paraId="058BCB2C" w14:textId="4694497E" w:rsidR="00630B44" w:rsidRDefault="00630B44" w:rsidP="00630B44">
      <w:r>
        <w:rPr>
          <w:noProof/>
        </w:rPr>
        <w:drawing>
          <wp:anchor distT="0" distB="0" distL="114300" distR="114300" simplePos="0" relativeHeight="251720704" behindDoc="1" locked="0" layoutInCell="1" allowOverlap="1" wp14:anchorId="4160186D" wp14:editId="2251C99E">
            <wp:simplePos x="0" y="0"/>
            <wp:positionH relativeFrom="column">
              <wp:posOffset>3358515</wp:posOffset>
            </wp:positionH>
            <wp:positionV relativeFrom="paragraph">
              <wp:posOffset>159385</wp:posOffset>
            </wp:positionV>
            <wp:extent cx="1099185" cy="1108710"/>
            <wp:effectExtent l="0" t="0" r="0" b="8890"/>
            <wp:wrapNone/>
            <wp:docPr id="4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18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2DDC">
        <w:t>S</w:t>
      </w:r>
      <w:r>
        <w:t>olve for the value of x</w:t>
      </w:r>
    </w:p>
    <w:p w14:paraId="5EFE13AD" w14:textId="5BD26A2A" w:rsidR="00630B44" w:rsidRDefault="00630B44" w:rsidP="00630B44">
      <w:r>
        <w:rPr>
          <w:noProof/>
        </w:rPr>
        <w:drawing>
          <wp:anchor distT="0" distB="0" distL="114300" distR="114300" simplePos="0" relativeHeight="251719680" behindDoc="1" locked="0" layoutInCell="1" allowOverlap="1" wp14:anchorId="1E95F12F" wp14:editId="24689436">
            <wp:simplePos x="0" y="0"/>
            <wp:positionH relativeFrom="column">
              <wp:posOffset>228600</wp:posOffset>
            </wp:positionH>
            <wp:positionV relativeFrom="paragraph">
              <wp:posOffset>60960</wp:posOffset>
            </wp:positionV>
            <wp:extent cx="1282700" cy="1231900"/>
            <wp:effectExtent l="0" t="0" r="12700" b="12700"/>
            <wp:wrapNone/>
            <wp:docPr id="3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2DDC">
        <w:t>55</w:t>
      </w:r>
      <w:r>
        <w:t xml:space="preserve">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82DDC">
        <w:t>56</w:t>
      </w:r>
      <w:r>
        <w:t xml:space="preserve">.  </w:t>
      </w:r>
    </w:p>
    <w:p w14:paraId="5445B2A2" w14:textId="77777777" w:rsidR="00630B44" w:rsidRDefault="00630B44" w:rsidP="00630B44"/>
    <w:p w14:paraId="10E2C214" w14:textId="77777777" w:rsidR="00630B44" w:rsidRDefault="00630B44" w:rsidP="00630B44"/>
    <w:p w14:paraId="663C28D8" w14:textId="77777777" w:rsidR="00630B44" w:rsidRDefault="00630B44" w:rsidP="00630B44"/>
    <w:p w14:paraId="2CF7CD6C" w14:textId="77777777" w:rsidR="00630B44" w:rsidRDefault="00630B44" w:rsidP="00630B44"/>
    <w:p w14:paraId="399071BD" w14:textId="77777777" w:rsidR="00630B44" w:rsidRDefault="00630B44" w:rsidP="00630B44"/>
    <w:p w14:paraId="756840C4" w14:textId="77777777" w:rsidR="00630B44" w:rsidRDefault="00630B44" w:rsidP="00630B44"/>
    <w:p w14:paraId="201EDAA2" w14:textId="77777777" w:rsidR="00630B44" w:rsidRDefault="00630B44" w:rsidP="00630B44"/>
    <w:p w14:paraId="5AB64C18" w14:textId="77777777" w:rsidR="00630B44" w:rsidRDefault="00630B44" w:rsidP="00630B44">
      <w:r>
        <w:t>Find the slope from the following tables and also ordered pairs</w:t>
      </w:r>
    </w:p>
    <w:p w14:paraId="1E922D5B" w14:textId="4EAF7F1E" w:rsidR="00630B44" w:rsidRDefault="00182DDC" w:rsidP="00630B44">
      <w:pPr>
        <w:rPr>
          <w:sz w:val="22"/>
          <w:szCs w:val="22"/>
        </w:rPr>
      </w:pPr>
      <w:r>
        <w:t>57</w:t>
      </w:r>
      <w:r w:rsidR="00630B44">
        <w:t xml:space="preserve">.  </w:t>
      </w:r>
      <w:proofErr w:type="gramStart"/>
      <w:r w:rsidR="00630B44">
        <w:rPr>
          <w:sz w:val="22"/>
          <w:szCs w:val="22"/>
        </w:rPr>
        <w:t>a</w:t>
      </w:r>
      <w:proofErr w:type="gramEnd"/>
      <w:r w:rsidR="00630B44">
        <w:rPr>
          <w:sz w:val="22"/>
          <w:szCs w:val="22"/>
        </w:rPr>
        <w:t xml:space="preserve">.      </w:t>
      </w:r>
      <w:proofErr w:type="gramStart"/>
      <w:r w:rsidR="00630B44">
        <w:rPr>
          <w:sz w:val="22"/>
          <w:szCs w:val="22"/>
        </w:rPr>
        <w:t>A(</w:t>
      </w:r>
      <w:proofErr w:type="gramEnd"/>
      <w:r w:rsidR="00630B44">
        <w:rPr>
          <w:sz w:val="22"/>
          <w:szCs w:val="22"/>
        </w:rPr>
        <w:t>0, −6)</w:t>
      </w:r>
      <w:r w:rsidR="00630B44">
        <w:rPr>
          <w:sz w:val="22"/>
          <w:szCs w:val="22"/>
        </w:rPr>
        <w:tab/>
        <w:t xml:space="preserve">                                      </w:t>
      </w:r>
      <w:r w:rsidR="00630B44">
        <w:rPr>
          <w:sz w:val="22"/>
          <w:szCs w:val="22"/>
        </w:rPr>
        <w:tab/>
        <w:t xml:space="preserve">b.     </w:t>
      </w:r>
      <w:proofErr w:type="gramStart"/>
      <w:r w:rsidR="00630B44">
        <w:rPr>
          <w:sz w:val="22"/>
          <w:szCs w:val="22"/>
        </w:rPr>
        <w:t>C(</w:t>
      </w:r>
      <w:proofErr w:type="gramEnd"/>
      <w:r w:rsidR="00630B44">
        <w:rPr>
          <w:sz w:val="22"/>
          <w:szCs w:val="22"/>
        </w:rPr>
        <w:t>−4, 10)</w:t>
      </w:r>
    </w:p>
    <w:p w14:paraId="68E2C077" w14:textId="77777777" w:rsidR="00630B44" w:rsidRDefault="00630B44" w:rsidP="00630B44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 </w:t>
      </w:r>
      <w:proofErr w:type="gramStart"/>
      <w:r>
        <w:rPr>
          <w:sz w:val="22"/>
          <w:szCs w:val="22"/>
        </w:rPr>
        <w:t>B(</w:t>
      </w:r>
      <w:proofErr w:type="gramEnd"/>
      <w:r>
        <w:rPr>
          <w:sz w:val="22"/>
          <w:szCs w:val="22"/>
        </w:rPr>
        <w:t>2,  4)                                                                 D(−8, −7)</w:t>
      </w:r>
    </w:p>
    <w:p w14:paraId="5DFE8F36" w14:textId="77777777" w:rsidR="00630B44" w:rsidRDefault="00630B44" w:rsidP="00630B44">
      <w:pPr>
        <w:rPr>
          <w:sz w:val="22"/>
          <w:szCs w:val="22"/>
        </w:rPr>
      </w:pPr>
    </w:p>
    <w:p w14:paraId="09C8FFBC" w14:textId="77777777" w:rsidR="00630B44" w:rsidRDefault="00630B44" w:rsidP="00630B44">
      <w:pPr>
        <w:rPr>
          <w:sz w:val="22"/>
          <w:szCs w:val="22"/>
        </w:rPr>
      </w:pPr>
    </w:p>
    <w:p w14:paraId="7F077F19" w14:textId="77777777" w:rsidR="00630B44" w:rsidRDefault="00630B44" w:rsidP="00630B44">
      <w:pPr>
        <w:rPr>
          <w:sz w:val="22"/>
          <w:szCs w:val="22"/>
        </w:rPr>
      </w:pPr>
    </w:p>
    <w:p w14:paraId="5DA3DDF0" w14:textId="1BD1E1D2" w:rsidR="00630B44" w:rsidRDefault="00630B44" w:rsidP="00630B44">
      <w:pPr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0" allowOverlap="1" wp14:anchorId="79524B8C" wp14:editId="16329A58">
                <wp:simplePos x="0" y="0"/>
                <wp:positionH relativeFrom="column">
                  <wp:posOffset>3200400</wp:posOffset>
                </wp:positionH>
                <wp:positionV relativeFrom="paragraph">
                  <wp:posOffset>114300</wp:posOffset>
                </wp:positionV>
                <wp:extent cx="1239520" cy="1319530"/>
                <wp:effectExtent l="0" t="0" r="0" b="1270"/>
                <wp:wrapNone/>
                <wp:docPr id="3" name="Text Box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9520" cy="1319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959"/>
                              <w:gridCol w:w="959"/>
                            </w:tblGrid>
                            <w:tr w:rsidR="005D75B8" w14:paraId="5F5203BC" w14:textId="77777777">
                              <w:tc>
                                <w:tcPr>
                                  <w:tcW w:w="959" w:type="dxa"/>
                                </w:tcPr>
                                <w:p w14:paraId="32EFCA7D" w14:textId="77777777" w:rsidR="005D75B8" w:rsidRDefault="005D75B8">
                                  <w:pPr>
                                    <w:jc w:val="center"/>
                                  </w:pPr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959" w:type="dxa"/>
                                </w:tcPr>
                                <w:p w14:paraId="3437E4D1" w14:textId="77777777" w:rsidR="005D75B8" w:rsidRDefault="005D75B8">
                                  <w:pPr>
                                    <w:jc w:val="center"/>
                                  </w:pPr>
                                  <w:proofErr w:type="gramStart"/>
                                  <w:r>
                                    <w:t>y</w:t>
                                  </w:r>
                                  <w:proofErr w:type="gramEnd"/>
                                </w:p>
                              </w:tc>
                            </w:tr>
                            <w:tr w:rsidR="005D75B8" w14:paraId="71BCDB3B" w14:textId="77777777">
                              <w:tc>
                                <w:tcPr>
                                  <w:tcW w:w="959" w:type="dxa"/>
                                </w:tcPr>
                                <w:p w14:paraId="68662D05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4</w:t>
                                  </w:r>
                                </w:p>
                                <w:p w14:paraId="32D9FDF9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  <w:p w14:paraId="6FF0F52C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  <w:p w14:paraId="09FA9046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  <w:p w14:paraId="6C7D877F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959" w:type="dxa"/>
                                </w:tcPr>
                                <w:p w14:paraId="26C40A93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  <w:p w14:paraId="49D6718F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  <w:p w14:paraId="42CF51B7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  <w:p w14:paraId="267EC05C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4</w:t>
                                  </w:r>
                                </w:p>
                                <w:p w14:paraId="67A64BF5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7</w:t>
                                  </w:r>
                                </w:p>
                              </w:tc>
                            </w:tr>
                          </w:tbl>
                          <w:p w14:paraId="75334F7B" w14:textId="77777777" w:rsidR="005D75B8" w:rsidRDefault="005D75B8" w:rsidP="00630B4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82" o:spid="_x0000_s1026" type="#_x0000_t202" style="position:absolute;margin-left:252pt;margin-top:9pt;width:97.6pt;height:103.9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" o:allowincell="f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959"/>
                        <w:gridCol w:w="959"/>
                      </w:tblGrid>
                      <w:tr w:rsidR="005D75B8" w14:paraId="5F5203BC" w14:textId="77777777">
                        <w:tc>
                          <w:tcPr>
                            <w:tcW w:w="959" w:type="dxa"/>
                          </w:tcPr>
                          <w:p w14:paraId="32EFCA7D" w14:textId="77777777" w:rsidR="005D75B8" w:rsidRDefault="005D75B8">
                            <w:pPr>
                              <w:jc w:val="center"/>
                            </w:pPr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959" w:type="dxa"/>
                          </w:tcPr>
                          <w:p w14:paraId="3437E4D1" w14:textId="77777777" w:rsidR="005D75B8" w:rsidRDefault="005D75B8">
                            <w:pPr>
                              <w:jc w:val="center"/>
                            </w:pPr>
                            <w:proofErr w:type="gramStart"/>
                            <w:r>
                              <w:t>y</w:t>
                            </w:r>
                            <w:proofErr w:type="gramEnd"/>
                          </w:p>
                        </w:tc>
                      </w:tr>
                      <w:tr w:rsidR="005D75B8" w14:paraId="71BCDB3B" w14:textId="77777777">
                        <w:tc>
                          <w:tcPr>
                            <w:tcW w:w="959" w:type="dxa"/>
                          </w:tcPr>
                          <w:p w14:paraId="68662D05" w14:textId="77777777" w:rsidR="005D75B8" w:rsidRDefault="005D75B8">
                            <w:pPr>
                              <w:jc w:val="center"/>
                            </w:pPr>
                            <w:r>
                              <w:t>-4</w:t>
                            </w:r>
                          </w:p>
                          <w:p w14:paraId="32D9FDF9" w14:textId="77777777" w:rsidR="005D75B8" w:rsidRDefault="005D75B8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  <w:p w14:paraId="6FF0F52C" w14:textId="77777777" w:rsidR="005D75B8" w:rsidRDefault="005D75B8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  <w:p w14:paraId="09FA9046" w14:textId="77777777" w:rsidR="005D75B8" w:rsidRDefault="005D75B8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  <w:p w14:paraId="6C7D877F" w14:textId="77777777" w:rsidR="005D75B8" w:rsidRDefault="005D75B8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959" w:type="dxa"/>
                          </w:tcPr>
                          <w:p w14:paraId="26C40A93" w14:textId="77777777" w:rsidR="005D75B8" w:rsidRDefault="005D75B8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  <w:p w14:paraId="49D6718F" w14:textId="77777777" w:rsidR="005D75B8" w:rsidRDefault="005D75B8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  <w:p w14:paraId="42CF51B7" w14:textId="77777777" w:rsidR="005D75B8" w:rsidRDefault="005D75B8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  <w:p w14:paraId="267EC05C" w14:textId="77777777" w:rsidR="005D75B8" w:rsidRDefault="005D75B8">
                            <w:pPr>
                              <w:jc w:val="center"/>
                            </w:pPr>
                            <w:r>
                              <w:t>-4</w:t>
                            </w:r>
                          </w:p>
                          <w:p w14:paraId="67A64BF5" w14:textId="77777777" w:rsidR="005D75B8" w:rsidRDefault="005D75B8">
                            <w:pPr>
                              <w:jc w:val="center"/>
                            </w:pPr>
                            <w:r>
                              <w:t>-7</w:t>
                            </w:r>
                          </w:p>
                        </w:tc>
                      </w:tr>
                    </w:tbl>
                    <w:p w14:paraId="75334F7B" w14:textId="77777777" w:rsidR="005D75B8" w:rsidRDefault="005D75B8" w:rsidP="00630B44"/>
                  </w:txbxContent>
                </v:textbox>
              </v:shape>
            </w:pict>
          </mc:Fallback>
        </mc:AlternateContent>
      </w:r>
      <w:r w:rsidR="00182DDC">
        <w:rPr>
          <w:noProof/>
        </w:rPr>
        <w:t>58</w:t>
      </w:r>
      <w:r>
        <w:rPr>
          <w:sz w:val="22"/>
          <w:szCs w:val="22"/>
        </w:rPr>
        <w:t xml:space="preserve">.   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 xml:space="preserve">.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b.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14:paraId="728623C4" w14:textId="1FD3C154" w:rsidR="00630B44" w:rsidRDefault="00630B44" w:rsidP="00630B44">
      <w:pPr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0" allowOverlap="1" wp14:anchorId="652931E4" wp14:editId="3A7B1B51">
                <wp:simplePos x="0" y="0"/>
                <wp:positionH relativeFrom="column">
                  <wp:posOffset>571500</wp:posOffset>
                </wp:positionH>
                <wp:positionV relativeFrom="paragraph">
                  <wp:posOffset>19050</wp:posOffset>
                </wp:positionV>
                <wp:extent cx="1239520" cy="1319530"/>
                <wp:effectExtent l="0" t="0" r="0" b="1270"/>
                <wp:wrapNone/>
                <wp:docPr id="70" name="Text Box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9520" cy="1319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959"/>
                              <w:gridCol w:w="959"/>
                            </w:tblGrid>
                            <w:tr w:rsidR="005D75B8" w14:paraId="6031C432" w14:textId="77777777">
                              <w:tc>
                                <w:tcPr>
                                  <w:tcW w:w="959" w:type="dxa"/>
                                </w:tcPr>
                                <w:p w14:paraId="759B6974" w14:textId="77777777" w:rsidR="005D75B8" w:rsidRDefault="005D75B8">
                                  <w:pPr>
                                    <w:jc w:val="center"/>
                                  </w:pPr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959" w:type="dxa"/>
                                </w:tcPr>
                                <w:p w14:paraId="662979C7" w14:textId="77777777" w:rsidR="005D75B8" w:rsidRDefault="005D75B8">
                                  <w:pPr>
                                    <w:jc w:val="center"/>
                                  </w:pPr>
                                  <w:proofErr w:type="gramStart"/>
                                  <w:r>
                                    <w:t>y</w:t>
                                  </w:r>
                                  <w:proofErr w:type="gramEnd"/>
                                </w:p>
                              </w:tc>
                            </w:tr>
                            <w:tr w:rsidR="005D75B8" w14:paraId="34BD7E9F" w14:textId="77777777">
                              <w:tc>
                                <w:tcPr>
                                  <w:tcW w:w="959" w:type="dxa"/>
                                </w:tcPr>
                                <w:p w14:paraId="7040AA7F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5</w:t>
                                  </w:r>
                                </w:p>
                                <w:p w14:paraId="7BD9BF65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4</w:t>
                                  </w:r>
                                </w:p>
                                <w:p w14:paraId="6B90903B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3</w:t>
                                  </w:r>
                                </w:p>
                                <w:p w14:paraId="23FA2218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2</w:t>
                                  </w:r>
                                </w:p>
                                <w:p w14:paraId="4DFAB388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959" w:type="dxa"/>
                                </w:tcPr>
                                <w:p w14:paraId="25C646D1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  <w:p w14:paraId="429794AB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  <w:p w14:paraId="4C2F4EAB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  <w:p w14:paraId="4DE9DB33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  <w:p w14:paraId="1F8B0EA4" w14:textId="77777777" w:rsidR="005D75B8" w:rsidRDefault="005D75B8">
                                  <w:pPr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</w:tbl>
                          <w:p w14:paraId="64AF79D1" w14:textId="77777777" w:rsidR="005D75B8" w:rsidRDefault="005D75B8" w:rsidP="00630B4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45pt;margin-top:1.5pt;width:97.6pt;height:103.9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" o:allowincell="f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959"/>
                        <w:gridCol w:w="959"/>
                      </w:tblGrid>
                      <w:tr w:rsidR="005D75B8" w14:paraId="6031C432" w14:textId="77777777">
                        <w:tc>
                          <w:tcPr>
                            <w:tcW w:w="959" w:type="dxa"/>
                          </w:tcPr>
                          <w:p w14:paraId="759B6974" w14:textId="77777777" w:rsidR="005D75B8" w:rsidRDefault="005D75B8">
                            <w:pPr>
                              <w:jc w:val="center"/>
                            </w:pPr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959" w:type="dxa"/>
                          </w:tcPr>
                          <w:p w14:paraId="662979C7" w14:textId="77777777" w:rsidR="005D75B8" w:rsidRDefault="005D75B8">
                            <w:pPr>
                              <w:jc w:val="center"/>
                            </w:pPr>
                            <w:proofErr w:type="gramStart"/>
                            <w:r>
                              <w:t>y</w:t>
                            </w:r>
                            <w:proofErr w:type="gramEnd"/>
                          </w:p>
                        </w:tc>
                      </w:tr>
                      <w:tr w:rsidR="005D75B8" w14:paraId="34BD7E9F" w14:textId="77777777">
                        <w:tc>
                          <w:tcPr>
                            <w:tcW w:w="959" w:type="dxa"/>
                          </w:tcPr>
                          <w:p w14:paraId="7040AA7F" w14:textId="77777777" w:rsidR="005D75B8" w:rsidRDefault="005D75B8">
                            <w:pPr>
                              <w:jc w:val="center"/>
                            </w:pPr>
                            <w:r>
                              <w:t>-5</w:t>
                            </w:r>
                          </w:p>
                          <w:p w14:paraId="7BD9BF65" w14:textId="77777777" w:rsidR="005D75B8" w:rsidRDefault="005D75B8">
                            <w:pPr>
                              <w:jc w:val="center"/>
                            </w:pPr>
                            <w:r>
                              <w:t>-4</w:t>
                            </w:r>
                          </w:p>
                          <w:p w14:paraId="6B90903B" w14:textId="77777777" w:rsidR="005D75B8" w:rsidRDefault="005D75B8">
                            <w:pPr>
                              <w:jc w:val="center"/>
                            </w:pPr>
                            <w:r>
                              <w:t>-3</w:t>
                            </w:r>
                          </w:p>
                          <w:p w14:paraId="23FA2218" w14:textId="77777777" w:rsidR="005D75B8" w:rsidRDefault="005D75B8">
                            <w:pPr>
                              <w:jc w:val="center"/>
                            </w:pPr>
                            <w:r>
                              <w:t>-2</w:t>
                            </w:r>
                          </w:p>
                          <w:p w14:paraId="4DFAB388" w14:textId="77777777" w:rsidR="005D75B8" w:rsidRDefault="005D75B8">
                            <w:pPr>
                              <w:jc w:val="center"/>
                            </w:pPr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959" w:type="dxa"/>
                          </w:tcPr>
                          <w:p w14:paraId="25C646D1" w14:textId="77777777" w:rsidR="005D75B8" w:rsidRDefault="005D75B8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  <w:p w14:paraId="429794AB" w14:textId="77777777" w:rsidR="005D75B8" w:rsidRDefault="005D75B8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  <w:p w14:paraId="4C2F4EAB" w14:textId="77777777" w:rsidR="005D75B8" w:rsidRDefault="005D75B8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  <w:p w14:paraId="4DE9DB33" w14:textId="77777777" w:rsidR="005D75B8" w:rsidRDefault="005D75B8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  <w:p w14:paraId="1F8B0EA4" w14:textId="77777777" w:rsidR="005D75B8" w:rsidRDefault="005D75B8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</w:tr>
                    </w:tbl>
                    <w:p w14:paraId="64AF79D1" w14:textId="77777777" w:rsidR="005D75B8" w:rsidRDefault="005D75B8" w:rsidP="00630B44"/>
                  </w:txbxContent>
                </v:textbox>
              </v:shape>
            </w:pict>
          </mc:Fallback>
        </mc:AlternateContent>
      </w:r>
    </w:p>
    <w:p w14:paraId="1F16FF68" w14:textId="77777777" w:rsidR="00630B44" w:rsidRDefault="00630B44" w:rsidP="00630B44">
      <w:pPr>
        <w:rPr>
          <w:sz w:val="22"/>
          <w:szCs w:val="22"/>
        </w:rPr>
      </w:pPr>
    </w:p>
    <w:p w14:paraId="5050ED28" w14:textId="77777777" w:rsidR="00630B44" w:rsidRDefault="00630B44" w:rsidP="00630B44">
      <w:pPr>
        <w:rPr>
          <w:sz w:val="22"/>
          <w:szCs w:val="22"/>
        </w:rPr>
      </w:pPr>
    </w:p>
    <w:p w14:paraId="4BA6F019" w14:textId="77777777" w:rsidR="00630B44" w:rsidRDefault="00630B44" w:rsidP="00630B44">
      <w:pPr>
        <w:rPr>
          <w:sz w:val="22"/>
          <w:szCs w:val="22"/>
        </w:rPr>
      </w:pPr>
    </w:p>
    <w:p w14:paraId="5E55BD61" w14:textId="77777777" w:rsidR="00630B44" w:rsidRDefault="00630B44" w:rsidP="00630B44">
      <w:pPr>
        <w:jc w:val="center"/>
        <w:rPr>
          <w:sz w:val="22"/>
          <w:szCs w:val="22"/>
        </w:rPr>
      </w:pPr>
    </w:p>
    <w:p w14:paraId="1A4F2B53" w14:textId="77777777" w:rsidR="00630B44" w:rsidRDefault="00630B44" w:rsidP="00630B44">
      <w:pPr>
        <w:rPr>
          <w:sz w:val="22"/>
          <w:szCs w:val="22"/>
        </w:rPr>
      </w:pPr>
    </w:p>
    <w:p w14:paraId="6A3DD702" w14:textId="77777777" w:rsidR="00630B44" w:rsidRDefault="00630B44" w:rsidP="00630B44">
      <w:pPr>
        <w:rPr>
          <w:sz w:val="22"/>
          <w:szCs w:val="22"/>
        </w:rPr>
      </w:pPr>
    </w:p>
    <w:p w14:paraId="616E48FB" w14:textId="77777777" w:rsidR="00630B44" w:rsidRDefault="00630B44" w:rsidP="00630B44">
      <w:pPr>
        <w:rPr>
          <w:sz w:val="22"/>
          <w:szCs w:val="22"/>
        </w:rPr>
      </w:pPr>
    </w:p>
    <w:p w14:paraId="5EF2BC8B" w14:textId="77777777" w:rsidR="00630B44" w:rsidRDefault="00630B44" w:rsidP="00630B44">
      <w:pPr>
        <w:rPr>
          <w:sz w:val="22"/>
          <w:szCs w:val="22"/>
        </w:rPr>
      </w:pPr>
    </w:p>
    <w:p w14:paraId="213807E6" w14:textId="77777777" w:rsidR="00630B44" w:rsidRDefault="00630B44" w:rsidP="00630B44">
      <w:pPr>
        <w:rPr>
          <w:sz w:val="22"/>
          <w:szCs w:val="22"/>
        </w:rPr>
      </w:pPr>
    </w:p>
    <w:p w14:paraId="7A3E4E6F" w14:textId="77777777" w:rsidR="00630B44" w:rsidRDefault="00630B44" w:rsidP="00630B44"/>
    <w:p w14:paraId="43540078" w14:textId="6FE9FF85" w:rsidR="00630B44" w:rsidRDefault="00182DDC" w:rsidP="00630B44">
      <w:pPr>
        <w:rPr>
          <w:sz w:val="22"/>
          <w:szCs w:val="22"/>
        </w:rPr>
      </w:pPr>
      <w:r>
        <w:t>59</w:t>
      </w:r>
      <w:r w:rsidR="00630B44">
        <w:t xml:space="preserve">.  </w:t>
      </w:r>
      <w:r w:rsidR="00630B44">
        <w:rPr>
          <w:sz w:val="22"/>
          <w:szCs w:val="22"/>
        </w:rPr>
        <w:t xml:space="preserve">Determine if the lines are perpendicular parallel or neither and explain why.  </w:t>
      </w:r>
    </w:p>
    <w:p w14:paraId="08A2D716" w14:textId="77777777" w:rsidR="00630B44" w:rsidRDefault="00630B44" w:rsidP="00630B44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a) </w:t>
      </w:r>
      <w:r w:rsidRPr="00FC4DC9">
        <w:rPr>
          <w:position w:val="-24"/>
          <w:sz w:val="22"/>
          <w:szCs w:val="22"/>
        </w:rPr>
        <w:object w:dxaOrig="1100" w:dyaOrig="620" w14:anchorId="6CB8887F">
          <v:shape id="_x0000_i1051" type="#_x0000_t75" style="width:55pt;height:31pt" o:ole="">
            <v:imagedata r:id="rId98" o:title=""/>
          </v:shape>
          <o:OLEObject Type="Embed" ProgID="Equation.DSMT4" ShapeID="_x0000_i1051" DrawAspect="Content" ObjectID="_1334379919" r:id="rId99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b</w:t>
      </w:r>
      <w:proofErr w:type="gramEnd"/>
      <w:r>
        <w:rPr>
          <w:sz w:val="22"/>
          <w:szCs w:val="22"/>
        </w:rPr>
        <w:t xml:space="preserve">)  </w:t>
      </w:r>
      <w:r w:rsidRPr="00FC4DC9">
        <w:rPr>
          <w:position w:val="-10"/>
          <w:sz w:val="22"/>
          <w:szCs w:val="22"/>
        </w:rPr>
        <w:object w:dxaOrig="1040" w:dyaOrig="320" w14:anchorId="7E5954C3">
          <v:shape id="_x0000_i1052" type="#_x0000_t75" style="width:52pt;height:16pt" o:ole="">
            <v:imagedata r:id="rId100" o:title=""/>
          </v:shape>
          <o:OLEObject Type="Embed" ProgID="Equation.DSMT4" ShapeID="_x0000_i1052" DrawAspect="Content" ObjectID="_1334379920" r:id="rId101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c)  </w:t>
      </w:r>
      <w:r w:rsidRPr="00FC4DC9">
        <w:rPr>
          <w:position w:val="-24"/>
          <w:sz w:val="22"/>
          <w:szCs w:val="22"/>
        </w:rPr>
        <w:object w:dxaOrig="1260" w:dyaOrig="620" w14:anchorId="4415BAF2">
          <v:shape id="_x0000_i1053" type="#_x0000_t75" style="width:63pt;height:31pt" o:ole="">
            <v:imagedata r:id="rId102" o:title=""/>
          </v:shape>
          <o:OLEObject Type="Embed" ProgID="Equation.DSMT4" ShapeID="_x0000_i1053" DrawAspect="Content" ObjectID="_1334379921" r:id="rId103"/>
        </w:object>
      </w:r>
    </w:p>
    <w:p w14:paraId="6A221226" w14:textId="77777777" w:rsidR="00630B44" w:rsidRPr="00FB4EB1" w:rsidRDefault="00630B44" w:rsidP="00630B44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    </w:t>
      </w:r>
      <w:r w:rsidRPr="00FC4DC9">
        <w:rPr>
          <w:position w:val="-24"/>
          <w:sz w:val="22"/>
          <w:szCs w:val="22"/>
        </w:rPr>
        <w:object w:dxaOrig="1100" w:dyaOrig="620" w14:anchorId="10B1A45E">
          <v:shape id="_x0000_i1054" type="#_x0000_t75" style="width:55pt;height:31pt" o:ole="">
            <v:imagedata r:id="rId104" o:title=""/>
          </v:shape>
          <o:OLEObject Type="Embed" ProgID="Equation.DSMT4" ShapeID="_x0000_i1054" DrawAspect="Content" ObjectID="_1334379922" r:id="rId105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</w:t>
      </w:r>
      <w:r w:rsidRPr="00FC4DC9">
        <w:rPr>
          <w:position w:val="-10"/>
          <w:sz w:val="22"/>
          <w:szCs w:val="22"/>
        </w:rPr>
        <w:object w:dxaOrig="1140" w:dyaOrig="320" w14:anchorId="09FB6472">
          <v:shape id="_x0000_i1055" type="#_x0000_t75" style="width:57pt;height:16pt" o:ole="">
            <v:imagedata r:id="rId106" o:title=""/>
          </v:shape>
          <o:OLEObject Type="Embed" ProgID="Equation.DSMT4" ShapeID="_x0000_i1055" DrawAspect="Content" ObjectID="_1334379923" r:id="rId107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</w:t>
      </w:r>
      <w:r w:rsidRPr="00FC4DC9">
        <w:rPr>
          <w:position w:val="-10"/>
          <w:sz w:val="22"/>
          <w:szCs w:val="22"/>
        </w:rPr>
        <w:object w:dxaOrig="1020" w:dyaOrig="300" w14:anchorId="0C492908">
          <v:shape id="_x0000_i1056" type="#_x0000_t75" style="width:51pt;height:15pt" o:ole="">
            <v:imagedata r:id="rId108" o:title=""/>
          </v:shape>
          <o:OLEObject Type="Embed" ProgID="Equation.DSMT4" ShapeID="_x0000_i1056" DrawAspect="Content" ObjectID="_1334379924" r:id="rId109"/>
        </w:object>
      </w:r>
    </w:p>
    <w:p w14:paraId="6E390361" w14:textId="77777777" w:rsidR="00182DDC" w:rsidRDefault="00182DDC" w:rsidP="00182DDC">
      <w:pPr>
        <w:rPr>
          <w:sz w:val="22"/>
          <w:szCs w:val="22"/>
        </w:rPr>
      </w:pPr>
    </w:p>
    <w:p w14:paraId="1C43986D" w14:textId="77777777" w:rsidR="00182DDC" w:rsidRDefault="00182DDC" w:rsidP="00182DDC">
      <w:pPr>
        <w:rPr>
          <w:sz w:val="22"/>
          <w:szCs w:val="22"/>
        </w:rPr>
      </w:pPr>
    </w:p>
    <w:p w14:paraId="388482CA" w14:textId="139FA2E6" w:rsidR="00182DDC" w:rsidRDefault="00182DDC" w:rsidP="00182DDC">
      <w:r>
        <w:rPr>
          <w:sz w:val="22"/>
          <w:szCs w:val="22"/>
        </w:rPr>
        <w:t>60</w:t>
      </w:r>
      <w:r>
        <w:rPr>
          <w:sz w:val="22"/>
          <w:szCs w:val="22"/>
        </w:rPr>
        <w:t xml:space="preserve">. </w:t>
      </w:r>
      <w:r>
        <w:t>What is the parallel and perpendicular slope of the following line</w:t>
      </w:r>
      <w:r w:rsidRPr="009773E7">
        <w:rPr>
          <w:position w:val="-10"/>
        </w:rPr>
        <w:object w:dxaOrig="1120" w:dyaOrig="320" w14:anchorId="7EFC84ED">
          <v:shape id="_x0000_i1180" type="#_x0000_t75" style="width:56pt;height:16pt" o:ole="">
            <v:imagedata r:id="rId110" o:title=""/>
          </v:shape>
          <o:OLEObject Type="Embed" ProgID="Equation.DSMT4" ShapeID="_x0000_i1180" DrawAspect="Content" ObjectID="_1334379925" r:id="rId111"/>
        </w:object>
      </w:r>
      <w:r>
        <w:t xml:space="preserve">?  </w:t>
      </w:r>
    </w:p>
    <w:p w14:paraId="381F2D9F" w14:textId="77777777" w:rsidR="00630B44" w:rsidRDefault="00630B44" w:rsidP="00630B44"/>
    <w:p w14:paraId="1F26033B" w14:textId="683B4E8F" w:rsidR="00630B44" w:rsidRDefault="00182DDC" w:rsidP="00630B44">
      <w:r>
        <w:t>61. Fill in the following:</w:t>
      </w:r>
    </w:p>
    <w:p w14:paraId="1056B971" w14:textId="4641B04C" w:rsidR="00630B44" w:rsidRDefault="00630B44" w:rsidP="00630B44">
      <w:r>
        <w:t>The slope intercept form of a line is: _______________________________</w:t>
      </w:r>
    </w:p>
    <w:p w14:paraId="6A14D0B5" w14:textId="77777777" w:rsidR="00630B44" w:rsidRDefault="00630B44" w:rsidP="00630B44">
      <w:r>
        <w:tab/>
      </w:r>
      <w:proofErr w:type="gramStart"/>
      <w:r>
        <w:t>m</w:t>
      </w:r>
      <w:proofErr w:type="gramEnd"/>
      <w:r>
        <w:t xml:space="preserve"> stands for: ___________  and b stands for: _______________</w:t>
      </w:r>
    </w:p>
    <w:p w14:paraId="3B97937C" w14:textId="77777777" w:rsidR="00630B44" w:rsidRDefault="00630B44" w:rsidP="00630B44"/>
    <w:p w14:paraId="4101CCD2" w14:textId="6115201C" w:rsidR="00630B44" w:rsidRDefault="00630B44" w:rsidP="00630B44">
      <w:r>
        <w:t>The point-slope form of a line is</w:t>
      </w:r>
      <w:proofErr w:type="gramStart"/>
      <w:r>
        <w:t>:_</w:t>
      </w:r>
      <w:proofErr w:type="gramEnd"/>
      <w:r>
        <w:t>_________________________________</w:t>
      </w:r>
    </w:p>
    <w:p w14:paraId="6956D87F" w14:textId="77777777" w:rsidR="00630B44" w:rsidRDefault="00630B44" w:rsidP="00630B44"/>
    <w:p w14:paraId="43BC7660" w14:textId="027DBD79" w:rsidR="00630B44" w:rsidRDefault="00630B44" w:rsidP="00630B44">
      <w:r>
        <w:t>The equation for a vertical line is</w:t>
      </w:r>
      <w:proofErr w:type="gramStart"/>
      <w:r>
        <w:t>:_</w:t>
      </w:r>
      <w:proofErr w:type="gramEnd"/>
      <w:r>
        <w:t>_________________________________</w:t>
      </w:r>
    </w:p>
    <w:p w14:paraId="30160C7B" w14:textId="77777777" w:rsidR="00630B44" w:rsidRDefault="00630B44" w:rsidP="00630B44"/>
    <w:p w14:paraId="58E988B9" w14:textId="2CDA82A1" w:rsidR="00630B44" w:rsidRDefault="00630B44" w:rsidP="00630B44">
      <w:r>
        <w:t>The equation for a horizontal line is</w:t>
      </w:r>
      <w:proofErr w:type="gramStart"/>
      <w:r>
        <w:t>:_</w:t>
      </w:r>
      <w:proofErr w:type="gramEnd"/>
      <w:r>
        <w:t>_______________________________</w:t>
      </w:r>
    </w:p>
    <w:p w14:paraId="122F0A56" w14:textId="77777777" w:rsidR="00630B44" w:rsidRDefault="00630B44" w:rsidP="00630B44">
      <w:pPr>
        <w:rPr>
          <w:rFonts w:ascii="Times-Roman" w:hAnsi="Times-Roman" w:cs="Times-Roman"/>
        </w:rPr>
      </w:pPr>
    </w:p>
    <w:p w14:paraId="31AC32A6" w14:textId="55D232C1" w:rsidR="00630B44" w:rsidRDefault="00630B44" w:rsidP="00630B44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The slope of a horizontal line is: _______________</w:t>
      </w:r>
    </w:p>
    <w:p w14:paraId="361FE6FE" w14:textId="77777777" w:rsidR="00630B44" w:rsidRDefault="00630B44" w:rsidP="00630B44">
      <w:pPr>
        <w:rPr>
          <w:rFonts w:ascii="Times-Roman" w:hAnsi="Times-Roman" w:cs="Times-Roman"/>
        </w:rPr>
      </w:pPr>
    </w:p>
    <w:p w14:paraId="054149E9" w14:textId="77777777" w:rsidR="00182DDC" w:rsidRDefault="00630B44" w:rsidP="00630B44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The slope of a vertical line is: _________________</w:t>
      </w:r>
    </w:p>
    <w:p w14:paraId="3028776E" w14:textId="34BD2DB0" w:rsidR="00630B44" w:rsidRPr="00182DDC" w:rsidRDefault="00630B44" w:rsidP="00630B44">
      <w:pPr>
        <w:rPr>
          <w:rFonts w:ascii="Times-Roman" w:hAnsi="Times-Roman" w:cs="Times-Roman"/>
        </w:rPr>
      </w:pPr>
      <w:r>
        <w:rPr>
          <w:i/>
        </w:rPr>
        <w:t xml:space="preserve">Write an equation of the line in </w:t>
      </w:r>
      <w:r w:rsidRPr="00822C98">
        <w:rPr>
          <w:b/>
          <w:i/>
        </w:rPr>
        <w:t>slope-intercept form</w:t>
      </w:r>
      <w:r>
        <w:rPr>
          <w:i/>
        </w:rPr>
        <w:t xml:space="preserve"> – </w:t>
      </w:r>
      <w:r w:rsidRPr="00822C98">
        <w:rPr>
          <w:b/>
          <w:i/>
        </w:rPr>
        <w:t>REMEMBER – you need the slope and y-intercept.</w:t>
      </w:r>
    </w:p>
    <w:p w14:paraId="1B7A81DB" w14:textId="77777777" w:rsidR="00630B44" w:rsidRDefault="00630B44" w:rsidP="00630B44"/>
    <w:p w14:paraId="45D463F2" w14:textId="49D6131C" w:rsidR="00630B44" w:rsidRDefault="00182DDC" w:rsidP="00630B44">
      <w:r>
        <w:t>62)</w:t>
      </w:r>
      <w:r>
        <w:tab/>
      </w:r>
      <w:proofErr w:type="gramStart"/>
      <w:r>
        <w:t>m</w:t>
      </w:r>
      <w:proofErr w:type="gramEnd"/>
      <w:r>
        <w:t xml:space="preserve"> = -1, b = 6</w:t>
      </w:r>
      <w:r>
        <w:tab/>
      </w:r>
      <w:r>
        <w:tab/>
      </w:r>
      <w:r>
        <w:tab/>
      </w:r>
      <w:r>
        <w:tab/>
      </w:r>
      <w:r>
        <w:tab/>
      </w:r>
      <w:r>
        <w:tab/>
        <w:t>6</w:t>
      </w:r>
      <w:r w:rsidR="00630B44">
        <w:t>3)</w:t>
      </w:r>
      <w:r w:rsidR="00630B44">
        <w:tab/>
        <w:t xml:space="preserve">m = </w:t>
      </w:r>
      <w:r w:rsidR="00630B44" w:rsidRPr="00770F42">
        <w:rPr>
          <w:position w:val="-24"/>
        </w:rPr>
        <w:object w:dxaOrig="240" w:dyaOrig="620" w14:anchorId="6DB7D38C">
          <v:shape id="_x0000_i1042" type="#_x0000_t75" style="width:12pt;height:31pt" o:ole="">
            <v:imagedata r:id="rId112" o:title=""/>
          </v:shape>
          <o:OLEObject Type="Embed" ProgID="Equation.DSMT4" ShapeID="_x0000_i1042" DrawAspect="Content" ObjectID="_1334379926" r:id="rId113"/>
        </w:object>
      </w:r>
      <w:r w:rsidR="00630B44">
        <w:t xml:space="preserve">, b = </w:t>
      </w:r>
      <w:r w:rsidR="00630B44" w:rsidRPr="00770F42">
        <w:rPr>
          <w:position w:val="-24"/>
        </w:rPr>
        <w:object w:dxaOrig="240" w:dyaOrig="620" w14:anchorId="403B922D">
          <v:shape id="_x0000_i1043" type="#_x0000_t75" style="width:12pt;height:31pt" o:ole="">
            <v:imagedata r:id="rId114" o:title=""/>
          </v:shape>
          <o:OLEObject Type="Embed" ProgID="Equation.DSMT4" ShapeID="_x0000_i1043" DrawAspect="Content" ObjectID="_1334379927" r:id="rId115"/>
        </w:object>
      </w:r>
    </w:p>
    <w:p w14:paraId="000B11A6" w14:textId="77777777" w:rsidR="00630B44" w:rsidRDefault="00630B44" w:rsidP="00630B44"/>
    <w:p w14:paraId="43B0B71D" w14:textId="77777777" w:rsidR="00630B44" w:rsidRDefault="00630B44" w:rsidP="00630B44"/>
    <w:p w14:paraId="6D6DBB03" w14:textId="77777777" w:rsidR="00630B44" w:rsidRDefault="00630B44" w:rsidP="00630B44"/>
    <w:p w14:paraId="25AC43A6" w14:textId="77777777" w:rsidR="00630B44" w:rsidRDefault="00630B44" w:rsidP="00630B44"/>
    <w:p w14:paraId="5CABFDF6" w14:textId="17326BC9" w:rsidR="00630B44" w:rsidRDefault="00182DDC" w:rsidP="00630B44">
      <w:r>
        <w:t>6</w:t>
      </w:r>
      <w:r w:rsidR="00630B44">
        <w:t xml:space="preserve">4) </w:t>
      </w:r>
      <w:proofErr w:type="gramStart"/>
      <w:r w:rsidR="00630B44">
        <w:t>through</w:t>
      </w:r>
      <w:proofErr w:type="gramEnd"/>
      <w:r w:rsidR="00630B44">
        <w:t xml:space="preserve"> (-3, 2), m = 4</w:t>
      </w:r>
      <w:r w:rsidR="00630B44">
        <w:tab/>
      </w:r>
      <w:r w:rsidR="00630B44">
        <w:tab/>
      </w:r>
      <w:r w:rsidR="00630B44">
        <w:tab/>
      </w:r>
      <w:r w:rsidR="00630B44">
        <w:tab/>
      </w:r>
      <w:r w:rsidR="00630B44">
        <w:tab/>
      </w:r>
      <w:r>
        <w:rPr>
          <w:rFonts w:ascii="Times-Bold" w:hAnsi="Times-Bold" w:cs="Times-Bold"/>
          <w:bCs/>
        </w:rPr>
        <w:t>6</w:t>
      </w:r>
      <w:r w:rsidR="00630B44">
        <w:rPr>
          <w:rFonts w:ascii="Times-Bold" w:hAnsi="Times-Bold" w:cs="Times-Bold"/>
          <w:bCs/>
        </w:rPr>
        <w:t>5) through (2, 5), slope = undefined</w:t>
      </w:r>
      <w:r w:rsidR="00630B44">
        <w:tab/>
      </w:r>
      <w:r w:rsidR="00630B44">
        <w:tab/>
      </w:r>
      <w:r w:rsidR="00630B44">
        <w:tab/>
      </w:r>
      <w:r w:rsidR="00630B44">
        <w:tab/>
      </w:r>
    </w:p>
    <w:p w14:paraId="4D3AAB38" w14:textId="77777777" w:rsidR="00630B44" w:rsidRDefault="00630B44" w:rsidP="00630B44"/>
    <w:p w14:paraId="5EC76FEA" w14:textId="77777777" w:rsidR="00630B44" w:rsidRDefault="00630B44" w:rsidP="00630B44"/>
    <w:p w14:paraId="56079D51" w14:textId="77777777" w:rsidR="00630B44" w:rsidRDefault="00630B44" w:rsidP="00630B44"/>
    <w:p w14:paraId="7D2B1420" w14:textId="77777777" w:rsidR="00630B44" w:rsidRDefault="00630B44" w:rsidP="00630B44"/>
    <w:p w14:paraId="78AFF872" w14:textId="77777777" w:rsidR="00630B44" w:rsidRDefault="00630B44" w:rsidP="00630B44"/>
    <w:p w14:paraId="11DB321D" w14:textId="3142BF65" w:rsidR="00630B44" w:rsidRDefault="00182DDC" w:rsidP="00630B44">
      <w:r>
        <w:t>66)</w:t>
      </w:r>
      <w:r>
        <w:tab/>
        <w:t>(2, 4), (5, 7)</w:t>
      </w:r>
      <w:r>
        <w:tab/>
      </w:r>
      <w:r>
        <w:tab/>
      </w:r>
      <w:r>
        <w:tab/>
      </w:r>
      <w:r>
        <w:tab/>
      </w:r>
      <w:r>
        <w:tab/>
      </w:r>
      <w:r>
        <w:tab/>
        <w:t>6</w:t>
      </w:r>
      <w:r w:rsidR="00630B44">
        <w:t>7)</w:t>
      </w:r>
      <w:r w:rsidR="00630B44">
        <w:tab/>
        <w:t>(-3, -6) (1, -6)</w:t>
      </w:r>
    </w:p>
    <w:p w14:paraId="211E5063" w14:textId="77777777" w:rsidR="00630B44" w:rsidRDefault="00630B44" w:rsidP="00630B44">
      <w:pPr>
        <w:rPr>
          <w:rFonts w:ascii="Times-Roman" w:hAnsi="Times-Roman" w:cs="Times-Roman"/>
          <w:i/>
        </w:rPr>
      </w:pPr>
    </w:p>
    <w:p w14:paraId="22FEB53E" w14:textId="77777777" w:rsidR="00630B44" w:rsidRDefault="00630B44" w:rsidP="00630B44">
      <w:pPr>
        <w:rPr>
          <w:rFonts w:ascii="Times-Roman" w:hAnsi="Times-Roman" w:cs="Times-Roman"/>
          <w:i/>
        </w:rPr>
      </w:pPr>
    </w:p>
    <w:p w14:paraId="207BC5BF" w14:textId="77777777" w:rsidR="00630B44" w:rsidRDefault="00630B44" w:rsidP="00630B44">
      <w:pPr>
        <w:rPr>
          <w:rFonts w:ascii="Times-Roman" w:hAnsi="Times-Roman" w:cs="Times-Roman"/>
          <w:i/>
        </w:rPr>
      </w:pPr>
    </w:p>
    <w:p w14:paraId="475DE908" w14:textId="77777777" w:rsidR="00630B44" w:rsidRDefault="00630B44" w:rsidP="00630B44">
      <w:pPr>
        <w:rPr>
          <w:rFonts w:ascii="Times-Roman" w:hAnsi="Times-Roman" w:cs="Times-Roman"/>
          <w:i/>
        </w:rPr>
      </w:pPr>
    </w:p>
    <w:p w14:paraId="60725978" w14:textId="77777777" w:rsidR="00630B44" w:rsidRDefault="00630B44" w:rsidP="00630B44">
      <w:pPr>
        <w:rPr>
          <w:rFonts w:ascii="Times-Roman" w:hAnsi="Times-Roman" w:cs="Times-Roman"/>
          <w:i/>
        </w:rPr>
      </w:pPr>
    </w:p>
    <w:p w14:paraId="49F05BF7" w14:textId="77777777" w:rsidR="00630B44" w:rsidRDefault="00630B44" w:rsidP="00630B44">
      <w:pPr>
        <w:rPr>
          <w:rFonts w:ascii="Times-Roman" w:hAnsi="Times-Roman" w:cs="Times-Roman"/>
          <w:i/>
        </w:rPr>
      </w:pPr>
      <w:r>
        <w:rPr>
          <w:rFonts w:ascii="Times-Roman" w:hAnsi="Times-Roman" w:cs="Times-Roman"/>
          <w:i/>
        </w:rPr>
        <w:t xml:space="preserve">Write an equation in </w:t>
      </w:r>
      <w:r w:rsidRPr="00644A67">
        <w:rPr>
          <w:rFonts w:ascii="Times-Roman" w:hAnsi="Times-Roman" w:cs="Times-Roman"/>
          <w:b/>
          <w:i/>
        </w:rPr>
        <w:t>slope intercept form</w:t>
      </w:r>
      <w:r>
        <w:rPr>
          <w:rFonts w:ascii="Times-Roman" w:hAnsi="Times-Roman" w:cs="Times-Roman"/>
          <w:i/>
        </w:rPr>
        <w:t xml:space="preserve"> with the given requirements.</w:t>
      </w:r>
    </w:p>
    <w:p w14:paraId="25050047" w14:textId="624AD463" w:rsidR="00630B44" w:rsidRPr="00592257" w:rsidRDefault="00182DDC" w:rsidP="00630B44">
      <w:pPr>
        <w:rPr>
          <w:rFonts w:ascii="Times-Roman" w:hAnsi="Times-Roman" w:cs="Times-Roman"/>
          <w:i/>
        </w:rPr>
      </w:pPr>
      <w:r>
        <w:t>6</w:t>
      </w:r>
      <w:r w:rsidR="00630B44">
        <w:t xml:space="preserve">8) </w:t>
      </w:r>
      <w:proofErr w:type="gramStart"/>
      <w:r w:rsidR="00630B44">
        <w:t>through</w:t>
      </w:r>
      <w:proofErr w:type="gramEnd"/>
      <w:r w:rsidR="00630B44">
        <w:t xml:space="preserve"> (4, 8), parallel to </w:t>
      </w:r>
      <w:r w:rsidR="00630B44" w:rsidRPr="00C36F8F">
        <w:rPr>
          <w:position w:val="-10"/>
        </w:rPr>
        <w:object w:dxaOrig="900" w:dyaOrig="300" w14:anchorId="4863ACFA">
          <v:shape id="_x0000_i1057" type="#_x0000_t75" style="width:45pt;height:15pt" o:ole="">
            <v:imagedata r:id="rId116" o:title=""/>
          </v:shape>
          <o:OLEObject Type="Embed" ProgID="Equation.DSMT4" ShapeID="_x0000_i1057" DrawAspect="Content" ObjectID="_1334379928" r:id="rId117"/>
        </w:object>
      </w:r>
      <w:r>
        <w:rPr>
          <w:position w:val="-10"/>
        </w:rPr>
        <w:tab/>
      </w:r>
      <w:r>
        <w:rPr>
          <w:position w:val="-10"/>
        </w:rPr>
        <w:tab/>
        <w:t>6</w:t>
      </w:r>
      <w:r w:rsidR="00630B44">
        <w:rPr>
          <w:position w:val="-10"/>
        </w:rPr>
        <w:t>9.  Through (2, 3), perpendicular to y = 3x -2</w:t>
      </w:r>
    </w:p>
    <w:p w14:paraId="4BE86CB3" w14:textId="77777777" w:rsidR="00630B44" w:rsidRDefault="00630B44" w:rsidP="00630B44"/>
    <w:p w14:paraId="12D5E198" w14:textId="77777777" w:rsidR="00182DDC" w:rsidRDefault="00182DDC" w:rsidP="00630B44"/>
    <w:p w14:paraId="323C2F27" w14:textId="77777777" w:rsidR="00182DDC" w:rsidRDefault="00182DDC" w:rsidP="00630B44"/>
    <w:p w14:paraId="2E9EDEC1" w14:textId="77777777" w:rsidR="00630B44" w:rsidRDefault="00630B44" w:rsidP="00630B44"/>
    <w:p w14:paraId="1FD44FC8" w14:textId="77777777" w:rsidR="00630B44" w:rsidRDefault="00630B44" w:rsidP="00630B44">
      <w:pPr>
        <w:rPr>
          <w:rFonts w:ascii="Times-Roman" w:hAnsi="Times-Roman" w:cs="Times-Roman"/>
        </w:rPr>
      </w:pPr>
      <w:r>
        <w:rPr>
          <w:rFonts w:ascii="Times-Roman" w:hAnsi="Times-Roman" w:cs="Times-Roman"/>
          <w:i/>
        </w:rPr>
        <w:t>Write an equation of the line shown in the graph</w:t>
      </w:r>
    </w:p>
    <w:p w14:paraId="2F0571F1" w14:textId="77777777" w:rsidR="00630B44" w:rsidRDefault="00630B44" w:rsidP="00630B44">
      <w:pPr>
        <w:rPr>
          <w:rFonts w:ascii="Times-Roman" w:hAnsi="Times-Roman" w:cs="Times-Roman"/>
        </w:rPr>
      </w:pPr>
    </w:p>
    <w:p w14:paraId="7EF0EC8F" w14:textId="6BD98526" w:rsidR="00630B44" w:rsidRDefault="00630B44" w:rsidP="00630B44">
      <w:pPr>
        <w:rPr>
          <w:rFonts w:ascii="Times-Roman" w:hAnsi="Times-Roman" w:cs="Times-Roman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786BF7BA" wp14:editId="2327AB5A">
            <wp:simplePos x="0" y="0"/>
            <wp:positionH relativeFrom="column">
              <wp:posOffset>417195</wp:posOffset>
            </wp:positionH>
            <wp:positionV relativeFrom="paragraph">
              <wp:posOffset>266700</wp:posOffset>
            </wp:positionV>
            <wp:extent cx="2108200" cy="1397000"/>
            <wp:effectExtent l="0" t="0" r="0" b="0"/>
            <wp:wrapTight wrapText="bothSides">
              <wp:wrapPolygon edited="0">
                <wp:start x="0" y="0"/>
                <wp:lineTo x="0" y="21207"/>
                <wp:lineTo x="21340" y="21207"/>
                <wp:lineTo x="21340" y="0"/>
                <wp:lineTo x="0" y="0"/>
              </wp:wrapPolygon>
            </wp:wrapTight>
            <wp:docPr id="4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2DDC">
        <w:rPr>
          <w:noProof/>
        </w:rPr>
        <w:t>70</w:t>
      </w:r>
      <w:r>
        <w:rPr>
          <w:rFonts w:ascii="Times-Roman" w:hAnsi="Times-Roman" w:cs="Times-Roman"/>
        </w:rPr>
        <w:t>)</w:t>
      </w:r>
      <w:r w:rsidRPr="00C36F8F">
        <w:rPr>
          <w:noProof/>
        </w:rPr>
        <w:t xml:space="preserve"> </w:t>
      </w:r>
      <w:r w:rsidR="00182DDC">
        <w:rPr>
          <w:noProof/>
        </w:rPr>
        <w:tab/>
      </w:r>
      <w:r w:rsidR="00182DDC">
        <w:rPr>
          <w:noProof/>
        </w:rPr>
        <w:tab/>
      </w:r>
      <w:r w:rsidR="00182DDC">
        <w:rPr>
          <w:noProof/>
        </w:rPr>
        <w:tab/>
      </w:r>
      <w:r w:rsidR="00182DDC">
        <w:rPr>
          <w:noProof/>
        </w:rPr>
        <w:tab/>
      </w:r>
      <w:r w:rsidR="00182DDC">
        <w:rPr>
          <w:noProof/>
        </w:rPr>
        <w:tab/>
      </w:r>
      <w:r w:rsidR="00182DDC">
        <w:rPr>
          <w:noProof/>
        </w:rPr>
        <w:tab/>
      </w:r>
      <w:r w:rsidR="00182DDC">
        <w:rPr>
          <w:noProof/>
        </w:rPr>
        <w:tab/>
      </w:r>
      <w:r w:rsidR="00182DDC">
        <w:rPr>
          <w:noProof/>
        </w:rPr>
        <w:tab/>
        <w:t>7</w:t>
      </w:r>
      <w:r>
        <w:rPr>
          <w:noProof/>
        </w:rPr>
        <w:t>1)</w:t>
      </w:r>
      <w:r w:rsidRPr="00C36F8F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1724800" behindDoc="0" locked="0" layoutInCell="1" allowOverlap="1" wp14:anchorId="610B9D18" wp14:editId="2A8E3E18">
            <wp:simplePos x="0" y="0"/>
            <wp:positionH relativeFrom="column">
              <wp:posOffset>4189095</wp:posOffset>
            </wp:positionH>
            <wp:positionV relativeFrom="paragraph">
              <wp:posOffset>284480</wp:posOffset>
            </wp:positionV>
            <wp:extent cx="2108200" cy="1397000"/>
            <wp:effectExtent l="0" t="0" r="0" b="0"/>
            <wp:wrapTight wrapText="bothSides">
              <wp:wrapPolygon edited="0">
                <wp:start x="0" y="0"/>
                <wp:lineTo x="0" y="21207"/>
                <wp:lineTo x="21340" y="21207"/>
                <wp:lineTo x="21340" y="0"/>
                <wp:lineTo x="0" y="0"/>
              </wp:wrapPolygon>
            </wp:wrapTight>
            <wp:docPr id="44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B02B1F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30734A29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51F0D126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1E9478DF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40EDC33A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7C675518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23386F6F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4717B696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73C47A58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53968AB6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515454FD" w14:textId="77777777" w:rsidR="00630B44" w:rsidRPr="00C36F8F" w:rsidRDefault="00630B44" w:rsidP="00630B44">
      <w:pPr>
        <w:rPr>
          <w:rFonts w:ascii="Times-Roman" w:hAnsi="Times-Roman" w:cs="Times-Roman"/>
        </w:rPr>
      </w:pPr>
    </w:p>
    <w:p w14:paraId="2B4D44D4" w14:textId="77777777" w:rsidR="00630B44" w:rsidRDefault="00630B44" w:rsidP="00630B44">
      <w:pPr>
        <w:rPr>
          <w:rFonts w:ascii="Times-Roman" w:hAnsi="Times-Roman" w:cs="Times-Roman"/>
        </w:rPr>
      </w:pPr>
    </w:p>
    <w:p w14:paraId="4E564777" w14:textId="77777777" w:rsidR="00630B44" w:rsidRDefault="00630B44" w:rsidP="00630B44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Slope</w:t>
      </w:r>
      <w:proofErr w:type="gramStart"/>
      <w:r>
        <w:rPr>
          <w:rFonts w:ascii="Times-Roman" w:hAnsi="Times-Roman" w:cs="Times-Roman"/>
        </w:rPr>
        <w:t>:_</w:t>
      </w:r>
      <w:proofErr w:type="gramEnd"/>
      <w:r>
        <w:rPr>
          <w:rFonts w:ascii="Times-Roman" w:hAnsi="Times-Roman" w:cs="Times-Roman"/>
        </w:rPr>
        <w:t>_____________________</w:t>
      </w:r>
      <w:r w:rsidRPr="00822C98">
        <w:rPr>
          <w:rFonts w:ascii="Times-Roman" w:hAnsi="Times-Roman" w:cs="Times-Roman"/>
        </w:rPr>
        <w:t xml:space="preserve"> </w:t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  <w:t>Slope:______________________</w:t>
      </w:r>
    </w:p>
    <w:p w14:paraId="5F0080E3" w14:textId="77777777" w:rsidR="00630B44" w:rsidRDefault="00630B44" w:rsidP="00630B44">
      <w:pPr>
        <w:rPr>
          <w:rFonts w:ascii="Times-Roman" w:hAnsi="Times-Roman" w:cs="Times-Roman"/>
        </w:rPr>
      </w:pPr>
    </w:p>
    <w:p w14:paraId="315D6A72" w14:textId="77777777" w:rsidR="00630B44" w:rsidRDefault="00630B44" w:rsidP="00630B44">
      <w:pPr>
        <w:rPr>
          <w:rFonts w:ascii="Times-Roman" w:hAnsi="Times-Roman" w:cs="Times-Roman"/>
        </w:rPr>
      </w:pPr>
      <w:proofErr w:type="gramStart"/>
      <w:r>
        <w:rPr>
          <w:rFonts w:ascii="Times-Roman" w:hAnsi="Times-Roman" w:cs="Times-Roman"/>
        </w:rPr>
        <w:t>y</w:t>
      </w:r>
      <w:proofErr w:type="gramEnd"/>
      <w:r>
        <w:rPr>
          <w:rFonts w:ascii="Times-Roman" w:hAnsi="Times-Roman" w:cs="Times-Roman"/>
        </w:rPr>
        <w:t>-intercept:__________________</w:t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  <w:t>y-intercept:__________________</w:t>
      </w:r>
    </w:p>
    <w:p w14:paraId="67C9530E" w14:textId="77777777" w:rsidR="00630B44" w:rsidRDefault="00630B44" w:rsidP="00630B44">
      <w:pPr>
        <w:rPr>
          <w:rFonts w:ascii="Times-Roman" w:hAnsi="Times-Roman" w:cs="Times-Roman"/>
        </w:rPr>
      </w:pPr>
    </w:p>
    <w:p w14:paraId="31843068" w14:textId="77777777" w:rsidR="00630B44" w:rsidRDefault="00630B44" w:rsidP="00630B44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Equation: ___________________ </w:t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  <w:t>Equation: ___________________</w:t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  <w:t xml:space="preserve"> </w:t>
      </w:r>
    </w:p>
    <w:p w14:paraId="3741C3F9" w14:textId="77777777" w:rsidR="00630B44" w:rsidRDefault="00630B44" w:rsidP="00630B44">
      <w:pPr>
        <w:rPr>
          <w:rFonts w:ascii="Times-Roman" w:hAnsi="Times-Roman" w:cs="Times-Roman"/>
        </w:rPr>
      </w:pPr>
    </w:p>
    <w:p w14:paraId="7107F827" w14:textId="77777777" w:rsidR="00630B44" w:rsidRDefault="00630B44" w:rsidP="00630B44">
      <w:pPr>
        <w:rPr>
          <w:rFonts w:ascii="Times-Roman" w:hAnsi="Times-Roman" w:cs="Times-Roman"/>
          <w:i/>
        </w:rPr>
      </w:pPr>
      <w:r w:rsidRPr="00882A3C">
        <w:rPr>
          <w:rFonts w:ascii="Times-Roman" w:hAnsi="Times-Roman" w:cs="Times-Roman"/>
          <w:i/>
        </w:rPr>
        <w:t xml:space="preserve">Write </w:t>
      </w:r>
      <w:proofErr w:type="gramStart"/>
      <w:r w:rsidRPr="00882A3C">
        <w:rPr>
          <w:rFonts w:ascii="Times-Roman" w:hAnsi="Times-Roman" w:cs="Times-Roman"/>
          <w:i/>
        </w:rPr>
        <w:t xml:space="preserve">an equation in </w:t>
      </w:r>
      <w:r w:rsidRPr="00822C98">
        <w:rPr>
          <w:rFonts w:ascii="Times-Roman" w:hAnsi="Times-Roman" w:cs="Times-Roman"/>
          <w:b/>
          <w:i/>
        </w:rPr>
        <w:t>point-slope form</w:t>
      </w:r>
      <w:r w:rsidRPr="00882A3C">
        <w:rPr>
          <w:rFonts w:ascii="Times-Roman" w:hAnsi="Times-Roman" w:cs="Times-Roman"/>
          <w:i/>
        </w:rPr>
        <w:t xml:space="preserve"> of the line</w:t>
      </w:r>
      <w:r>
        <w:rPr>
          <w:rFonts w:ascii="Times-Roman" w:hAnsi="Times-Roman" w:cs="Times-Roman"/>
          <w:i/>
        </w:rPr>
        <w:t xml:space="preserve">- </w:t>
      </w:r>
      <w:r w:rsidRPr="00822C98">
        <w:rPr>
          <w:rFonts w:ascii="Times-Roman" w:hAnsi="Times-Roman" w:cs="Times-Roman"/>
          <w:b/>
          <w:i/>
        </w:rPr>
        <w:t>REMEMBER</w:t>
      </w:r>
      <w:proofErr w:type="gramEnd"/>
      <w:r>
        <w:rPr>
          <w:rFonts w:ascii="Times-Roman" w:hAnsi="Times-Roman" w:cs="Times-Roman"/>
          <w:b/>
          <w:i/>
        </w:rPr>
        <w:t>:</w:t>
      </w:r>
      <w:r w:rsidRPr="00822C98">
        <w:rPr>
          <w:rFonts w:ascii="Times-Roman" w:hAnsi="Times-Roman" w:cs="Times-Roman"/>
          <w:b/>
          <w:i/>
        </w:rPr>
        <w:t xml:space="preserve"> you need the slope and a coordinate point</w:t>
      </w:r>
    </w:p>
    <w:p w14:paraId="59C7E20F" w14:textId="77777777" w:rsidR="00630B44" w:rsidRDefault="00630B44" w:rsidP="00630B44">
      <w:pPr>
        <w:rPr>
          <w:rFonts w:ascii="Times-Roman" w:hAnsi="Times-Roman" w:cs="Times-Roman"/>
        </w:rPr>
      </w:pPr>
    </w:p>
    <w:p w14:paraId="643836E2" w14:textId="69867CF3" w:rsidR="00630B44" w:rsidRDefault="00182DDC" w:rsidP="00630B44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7</w:t>
      </w:r>
      <w:r w:rsidR="00630B44">
        <w:rPr>
          <w:rFonts w:ascii="Times-Roman" w:hAnsi="Times-Roman" w:cs="Times-Roman"/>
        </w:rPr>
        <w:t>2)</w:t>
      </w:r>
      <w:r w:rsidR="00630B44">
        <w:rPr>
          <w:rFonts w:ascii="Times-Roman" w:hAnsi="Times-Roman" w:cs="Times-Roman"/>
        </w:rPr>
        <w:tab/>
        <w:t xml:space="preserve">(5, -2), m = </w:t>
      </w:r>
      <w:r w:rsidR="00630B44" w:rsidRPr="00C276ED">
        <w:rPr>
          <w:rFonts w:ascii="Times-Roman" w:hAnsi="Times-Roman" w:cs="Times-Roman"/>
          <w:position w:val="-24"/>
        </w:rPr>
        <w:object w:dxaOrig="240" w:dyaOrig="620" w14:anchorId="5767678F">
          <v:shape id="_x0000_i1072" type="#_x0000_t75" style="width:12pt;height:31pt" o:ole="">
            <v:imagedata r:id="rId120" o:title=""/>
          </v:shape>
          <o:OLEObject Type="Embed" ProgID="Equation.DSMT4" ShapeID="_x0000_i1072" DrawAspect="Content" ObjectID="_1334379929" r:id="rId121"/>
        </w:object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  <w:t>7</w:t>
      </w:r>
      <w:r w:rsidR="00630B44">
        <w:rPr>
          <w:rFonts w:ascii="Times-Roman" w:hAnsi="Times-Roman" w:cs="Times-Roman"/>
        </w:rPr>
        <w:t>3)</w:t>
      </w:r>
      <w:r w:rsidR="00630B44">
        <w:rPr>
          <w:rFonts w:ascii="Times-Roman" w:hAnsi="Times-Roman" w:cs="Times-Roman"/>
        </w:rPr>
        <w:tab/>
        <w:t>(3, -2) (4, 6)</w:t>
      </w:r>
      <w:r w:rsidR="00630B44">
        <w:rPr>
          <w:rFonts w:ascii="Times-Roman" w:hAnsi="Times-Roman" w:cs="Times-Roman"/>
        </w:rPr>
        <w:tab/>
      </w:r>
      <w:r w:rsidR="00630B44">
        <w:rPr>
          <w:rFonts w:ascii="Times-Roman" w:hAnsi="Times-Roman" w:cs="Times-Roman"/>
        </w:rPr>
        <w:tab/>
      </w:r>
      <w:r w:rsidR="00630B44">
        <w:rPr>
          <w:rFonts w:ascii="Times-Roman" w:hAnsi="Times-Roman" w:cs="Times-Roman"/>
        </w:rPr>
        <w:tab/>
      </w:r>
      <w:r w:rsidR="00630B44">
        <w:rPr>
          <w:rFonts w:ascii="Times-Roman" w:hAnsi="Times-Roman" w:cs="Times-Roman"/>
        </w:rPr>
        <w:tab/>
      </w:r>
      <w:r w:rsidR="00630B44">
        <w:rPr>
          <w:rFonts w:ascii="Times-Roman" w:hAnsi="Times-Roman" w:cs="Times-Roman"/>
        </w:rPr>
        <w:tab/>
      </w:r>
    </w:p>
    <w:p w14:paraId="03F3225C" w14:textId="77777777" w:rsidR="00630B44" w:rsidRDefault="00630B44" w:rsidP="00630B44">
      <w:pPr>
        <w:rPr>
          <w:rFonts w:ascii="Times-Roman" w:hAnsi="Times-Roman" w:cs="Times-Roman"/>
        </w:rPr>
      </w:pPr>
    </w:p>
    <w:p w14:paraId="2179C42B" w14:textId="77777777" w:rsidR="00630B44" w:rsidRPr="009B08F1" w:rsidRDefault="00630B44" w:rsidP="00630B44">
      <w:pPr>
        <w:rPr>
          <w:sz w:val="22"/>
          <w:szCs w:val="22"/>
        </w:rPr>
      </w:pPr>
    </w:p>
    <w:p w14:paraId="7F044F2A" w14:textId="77777777" w:rsidR="00630B44" w:rsidRDefault="00630B44" w:rsidP="00630B44">
      <w:pPr>
        <w:spacing w:line="360" w:lineRule="auto"/>
        <w:rPr>
          <w:sz w:val="22"/>
          <w:szCs w:val="22"/>
        </w:rPr>
      </w:pPr>
    </w:p>
    <w:p w14:paraId="7A1F4526" w14:textId="77777777" w:rsidR="00630B44" w:rsidRDefault="00630B44" w:rsidP="00630B44">
      <w:pPr>
        <w:tabs>
          <w:tab w:val="left" w:pos="0"/>
        </w:tabs>
        <w:rPr>
          <w:rFonts w:ascii="Arial" w:hAnsi="Arial" w:cs="Arial"/>
        </w:rPr>
        <w:sectPr w:rsidR="00630B44" w:rsidSect="00630B44">
          <w:pgSz w:w="12240" w:h="15840" w:code="1"/>
          <w:pgMar w:top="1152" w:right="1152" w:bottom="1152" w:left="1152" w:header="720" w:footer="720" w:gutter="0"/>
          <w:cols w:space="720"/>
          <w:docGrid w:linePitch="360"/>
        </w:sectPr>
      </w:pPr>
    </w:p>
    <w:p w14:paraId="16ECB06E" w14:textId="77777777" w:rsidR="00630B44" w:rsidRDefault="00630B44" w:rsidP="00630B44">
      <w:pPr>
        <w:tabs>
          <w:tab w:val="left" w:pos="0"/>
        </w:tabs>
        <w:rPr>
          <w:rFonts w:ascii="Arial" w:hAnsi="Arial" w:cs="Arial"/>
          <w:u w:val="single"/>
        </w:rPr>
      </w:pPr>
    </w:p>
    <w:p w14:paraId="11392DC0" w14:textId="77777777" w:rsidR="00630B44" w:rsidRDefault="00630B44" w:rsidP="00630B44">
      <w:pPr>
        <w:tabs>
          <w:tab w:val="left" w:pos="0"/>
        </w:tabs>
        <w:rPr>
          <w:rFonts w:ascii="Arial" w:hAnsi="Arial" w:cs="Arial"/>
          <w:u w:val="single"/>
        </w:rPr>
      </w:pPr>
    </w:p>
    <w:p w14:paraId="599CE4A8" w14:textId="77777777" w:rsidR="00630B44" w:rsidRDefault="00630B44" w:rsidP="00630B44">
      <w:pPr>
        <w:tabs>
          <w:tab w:val="left" w:pos="0"/>
        </w:tabs>
        <w:rPr>
          <w:rFonts w:ascii="Arial" w:hAnsi="Arial" w:cs="Arial"/>
          <w:u w:val="single"/>
        </w:rPr>
      </w:pPr>
      <w:r w:rsidRPr="00AB397A">
        <w:rPr>
          <w:rFonts w:ascii="Arial" w:hAnsi="Arial" w:cs="Arial"/>
          <w:u w:val="single"/>
        </w:rPr>
        <w:t>Find the x and y intercepts of the following equations:</w:t>
      </w:r>
    </w:p>
    <w:p w14:paraId="72FCECED" w14:textId="77777777" w:rsidR="00630B44" w:rsidRPr="00AB397A" w:rsidRDefault="00630B44" w:rsidP="00630B44">
      <w:pPr>
        <w:tabs>
          <w:tab w:val="left" w:pos="0"/>
        </w:tabs>
        <w:rPr>
          <w:rFonts w:ascii="Arial" w:hAnsi="Arial" w:cs="Arial"/>
          <w:u w:val="single"/>
        </w:rPr>
      </w:pPr>
    </w:p>
    <w:p w14:paraId="6C1A2F83" w14:textId="666BA691" w:rsidR="00630B44" w:rsidRDefault="00182DDC" w:rsidP="00630B44">
      <w:pPr>
        <w:tabs>
          <w:tab w:val="left" w:pos="0"/>
        </w:tabs>
        <w:rPr>
          <w:rFonts w:ascii="Arial" w:hAnsi="Arial" w:cs="Arial"/>
        </w:rPr>
      </w:pPr>
      <w:r>
        <w:rPr>
          <w:rFonts w:ascii="Arial" w:hAnsi="Arial" w:cs="Arial"/>
        </w:rPr>
        <w:t>74</w:t>
      </w:r>
      <w:r w:rsidR="00630B44">
        <w:rPr>
          <w:rFonts w:ascii="Arial" w:hAnsi="Arial" w:cs="Arial"/>
        </w:rPr>
        <w:t>.</w:t>
      </w:r>
      <w:r w:rsidR="00630B44"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3y-2x=6</m:t>
        </m:r>
      </m:oMath>
      <w:r w:rsidR="00630B44">
        <w:rPr>
          <w:rFonts w:ascii="Arial" w:hAnsi="Arial" w:cs="Arial"/>
        </w:rPr>
        <w:t xml:space="preserve"> </w:t>
      </w:r>
      <w:r w:rsidR="00630B44">
        <w:rPr>
          <w:rFonts w:ascii="Arial" w:hAnsi="Arial" w:cs="Arial"/>
        </w:rPr>
        <w:tab/>
      </w:r>
      <w:r w:rsidR="00630B44">
        <w:rPr>
          <w:rFonts w:ascii="Arial" w:hAnsi="Arial" w:cs="Arial"/>
        </w:rPr>
        <w:tab/>
      </w:r>
      <w:r w:rsidR="00630B44">
        <w:rPr>
          <w:rFonts w:ascii="Arial" w:hAnsi="Arial" w:cs="Arial"/>
        </w:rPr>
        <w:tab/>
      </w:r>
      <w:r w:rsidR="00630B44">
        <w:rPr>
          <w:rFonts w:ascii="Arial" w:hAnsi="Arial" w:cs="Arial"/>
        </w:rPr>
        <w:tab/>
      </w:r>
      <w:r w:rsidR="00630B44">
        <w:rPr>
          <w:rFonts w:ascii="Arial" w:hAnsi="Arial" w:cs="Arial"/>
        </w:rPr>
        <w:tab/>
      </w:r>
      <w:r>
        <w:rPr>
          <w:rFonts w:ascii="Arial" w:hAnsi="Arial" w:cs="Arial"/>
        </w:rPr>
        <w:t>75</w:t>
      </w:r>
      <w:r w:rsidR="00630B44">
        <w:rPr>
          <w:rFonts w:ascii="Arial" w:hAnsi="Arial" w:cs="Arial"/>
        </w:rPr>
        <w:t>.</w:t>
      </w:r>
      <w:r w:rsidR="00630B44"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3x+y=5</m:t>
        </m:r>
      </m:oMath>
      <w:r w:rsidR="00630B44">
        <w:rPr>
          <w:rFonts w:ascii="Arial" w:hAnsi="Arial" w:cs="Arial"/>
        </w:rPr>
        <w:t xml:space="preserve"> </w:t>
      </w:r>
    </w:p>
    <w:p w14:paraId="439DB8B0" w14:textId="77777777" w:rsidR="00630B44" w:rsidRDefault="00630B44" w:rsidP="00630B44">
      <w:pPr>
        <w:tabs>
          <w:tab w:val="left" w:pos="0"/>
        </w:tabs>
        <w:rPr>
          <w:rFonts w:ascii="Arial" w:hAnsi="Arial" w:cs="Arial"/>
        </w:rPr>
      </w:pPr>
    </w:p>
    <w:p w14:paraId="324BDA3F" w14:textId="77777777" w:rsidR="00630B44" w:rsidRDefault="00630B44" w:rsidP="00630B44">
      <w:pPr>
        <w:tabs>
          <w:tab w:val="left" w:pos="0"/>
        </w:tabs>
        <w:rPr>
          <w:rFonts w:ascii="Arial" w:hAnsi="Arial" w:cs="Arial"/>
        </w:rPr>
      </w:pPr>
    </w:p>
    <w:p w14:paraId="58FD9B05" w14:textId="77777777" w:rsidR="00630B44" w:rsidRDefault="00630B44" w:rsidP="00630B44"/>
    <w:p w14:paraId="1430F0D3" w14:textId="77777777" w:rsidR="00630B44" w:rsidRDefault="00630B44" w:rsidP="00630B44">
      <w:pPr>
        <w:rPr>
          <w:rFonts w:ascii="Arial" w:hAnsi="Arial" w:cs="Arial"/>
        </w:rPr>
      </w:pPr>
      <w:r>
        <w:rPr>
          <w:rFonts w:ascii="Arial" w:hAnsi="Arial" w:cs="Arial"/>
        </w:rPr>
        <w:t>Use the substitution method to solve the following systems of equations:</w:t>
      </w:r>
    </w:p>
    <w:p w14:paraId="3493989C" w14:textId="77777777" w:rsidR="00630B44" w:rsidRDefault="00630B44" w:rsidP="00630B44">
      <w:pPr>
        <w:ind w:left="720"/>
        <w:rPr>
          <w:rFonts w:ascii="Arial" w:hAnsi="Arial" w:cs="Arial"/>
        </w:rPr>
      </w:pPr>
    </w:p>
    <w:p w14:paraId="1D5256DD" w14:textId="77777777" w:rsidR="00630B44" w:rsidRDefault="00630B44" w:rsidP="00630B44">
      <w:pPr>
        <w:pStyle w:val="ListParagraph"/>
        <w:numPr>
          <w:ilvl w:val="0"/>
          <w:numId w:val="15"/>
        </w:numPr>
        <w:rPr>
          <w:rFonts w:ascii="Arial" w:hAnsi="Arial" w:cs="Arial"/>
        </w:rPr>
        <w:sectPr w:rsidR="00630B44" w:rsidSect="00630B4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ADB2CFB" w14:textId="579629CC" w:rsidR="00630B44" w:rsidRPr="00630B44" w:rsidRDefault="00182DDC" w:rsidP="00630B44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76</w:t>
      </w:r>
      <w:r w:rsidR="00630B44">
        <w:rPr>
          <w:rFonts w:ascii="Arial" w:hAnsi="Arial" w:cs="Arial"/>
        </w:rPr>
        <w:t xml:space="preserve">. </w:t>
      </w:r>
      <w:r w:rsidR="00630B44" w:rsidRPr="00630B44">
        <w:rPr>
          <w:rFonts w:ascii="Arial" w:hAnsi="Arial" w:cs="Arial"/>
        </w:rPr>
        <w:t>2x – y = -1</w:t>
      </w:r>
    </w:p>
    <w:p w14:paraId="45598B13" w14:textId="36FE27A1" w:rsidR="00630B44" w:rsidRDefault="00630B44" w:rsidP="00630B4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 2x + y = -7</w:t>
      </w:r>
    </w:p>
    <w:p w14:paraId="17393557" w14:textId="77777777" w:rsidR="00630B44" w:rsidRDefault="00630B44" w:rsidP="00630B44">
      <w:pPr>
        <w:pStyle w:val="ListParagraph"/>
        <w:rPr>
          <w:rFonts w:ascii="Arial" w:hAnsi="Arial" w:cs="Arial"/>
        </w:rPr>
      </w:pPr>
    </w:p>
    <w:p w14:paraId="08C0117E" w14:textId="77777777" w:rsidR="00630B44" w:rsidRDefault="00630B44" w:rsidP="00630B44">
      <w:pPr>
        <w:pStyle w:val="ListParagraph"/>
        <w:rPr>
          <w:rFonts w:ascii="Arial" w:hAnsi="Arial" w:cs="Arial"/>
        </w:rPr>
      </w:pPr>
    </w:p>
    <w:p w14:paraId="4B6BBBCE" w14:textId="77777777" w:rsidR="00630B44" w:rsidRDefault="00630B44" w:rsidP="00630B44">
      <w:pPr>
        <w:pStyle w:val="ListParagraph"/>
        <w:rPr>
          <w:rFonts w:ascii="Arial" w:hAnsi="Arial" w:cs="Arial"/>
        </w:rPr>
      </w:pPr>
    </w:p>
    <w:p w14:paraId="7F10AE0A" w14:textId="77777777" w:rsidR="00630B44" w:rsidRDefault="00630B44" w:rsidP="00630B44">
      <w:pPr>
        <w:pStyle w:val="ListParagraph"/>
        <w:rPr>
          <w:rFonts w:ascii="Arial" w:hAnsi="Arial" w:cs="Arial"/>
        </w:rPr>
      </w:pPr>
    </w:p>
    <w:p w14:paraId="3DF1BE87" w14:textId="77777777" w:rsidR="00630B44" w:rsidRDefault="00630B44" w:rsidP="00630B44">
      <w:pPr>
        <w:pStyle w:val="ListParagraph"/>
        <w:rPr>
          <w:rFonts w:ascii="Arial" w:hAnsi="Arial" w:cs="Arial"/>
        </w:rPr>
      </w:pPr>
    </w:p>
    <w:p w14:paraId="7E27157C" w14:textId="77777777" w:rsidR="00630B44" w:rsidRDefault="00630B44" w:rsidP="00630B44">
      <w:pPr>
        <w:pStyle w:val="ListParagraph"/>
        <w:rPr>
          <w:rFonts w:ascii="Arial" w:hAnsi="Arial" w:cs="Arial"/>
        </w:rPr>
      </w:pPr>
    </w:p>
    <w:p w14:paraId="3C702B16" w14:textId="77777777" w:rsidR="00630B44" w:rsidRDefault="00630B44" w:rsidP="00630B44">
      <w:pPr>
        <w:pStyle w:val="ListParagraph"/>
        <w:rPr>
          <w:rFonts w:ascii="Arial" w:hAnsi="Arial" w:cs="Arial"/>
        </w:rPr>
      </w:pPr>
    </w:p>
    <w:p w14:paraId="30F5790B" w14:textId="36CE4A35" w:rsidR="00630B44" w:rsidRDefault="00182DDC" w:rsidP="00630B4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77.  </w:t>
      </w:r>
      <w:r w:rsidR="00630B44">
        <w:rPr>
          <w:rFonts w:ascii="Arial" w:hAnsi="Arial" w:cs="Arial"/>
        </w:rPr>
        <w:t>-</w:t>
      </w:r>
      <w:proofErr w:type="gramStart"/>
      <w:r w:rsidR="00630B44">
        <w:rPr>
          <w:rFonts w:ascii="Arial" w:hAnsi="Arial" w:cs="Arial"/>
        </w:rPr>
        <w:t>x</w:t>
      </w:r>
      <w:proofErr w:type="gramEnd"/>
      <w:r w:rsidR="00630B44">
        <w:rPr>
          <w:rFonts w:ascii="Arial" w:hAnsi="Arial" w:cs="Arial"/>
        </w:rPr>
        <w:t xml:space="preserve"> + y = 1</w:t>
      </w:r>
    </w:p>
    <w:p w14:paraId="2CC68328" w14:textId="23019797" w:rsidR="00630B44" w:rsidRPr="00630B44" w:rsidRDefault="00182DDC" w:rsidP="00630B4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="00630B44" w:rsidRPr="00630B44">
        <w:rPr>
          <w:rFonts w:ascii="Arial" w:hAnsi="Arial" w:cs="Arial"/>
        </w:rPr>
        <w:t>2x + y = 4</w:t>
      </w:r>
    </w:p>
    <w:p w14:paraId="30BF9F60" w14:textId="77777777" w:rsidR="00630B44" w:rsidRDefault="00630B44" w:rsidP="00630B44">
      <w:pPr>
        <w:pStyle w:val="ListParagraph"/>
        <w:rPr>
          <w:rFonts w:ascii="Arial" w:hAnsi="Arial" w:cs="Arial"/>
        </w:rPr>
      </w:pPr>
    </w:p>
    <w:p w14:paraId="4251EBEF" w14:textId="77777777" w:rsidR="00630B44" w:rsidRPr="004E6EE6" w:rsidRDefault="00630B44" w:rsidP="00630B44">
      <w:pPr>
        <w:rPr>
          <w:rFonts w:ascii="Arial" w:hAnsi="Arial" w:cs="Arial"/>
        </w:rPr>
      </w:pPr>
    </w:p>
    <w:p w14:paraId="5BD5034B" w14:textId="77777777" w:rsidR="00630B44" w:rsidRDefault="00630B44" w:rsidP="00630B44"/>
    <w:p w14:paraId="15EC3B6D" w14:textId="77777777" w:rsidR="00630B44" w:rsidRDefault="00630B44" w:rsidP="00630B44">
      <w:pPr>
        <w:rPr>
          <w:rFonts w:ascii="Arial" w:hAnsi="Arial" w:cs="Arial"/>
        </w:rPr>
      </w:pPr>
    </w:p>
    <w:p w14:paraId="22B07CA5" w14:textId="77777777" w:rsidR="00630B44" w:rsidRDefault="00630B44" w:rsidP="00630B44">
      <w:pPr>
        <w:rPr>
          <w:rFonts w:ascii="Arial" w:hAnsi="Arial" w:cs="Arial"/>
        </w:rPr>
      </w:pPr>
    </w:p>
    <w:p w14:paraId="67AA9AAF" w14:textId="77777777" w:rsidR="00630B44" w:rsidRDefault="00630B44" w:rsidP="00630B44">
      <w:pPr>
        <w:rPr>
          <w:rFonts w:ascii="Arial" w:hAnsi="Arial" w:cs="Arial"/>
        </w:rPr>
        <w:sectPr w:rsidR="00630B44" w:rsidSect="00630B4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16FD1620" w14:textId="77777777" w:rsidR="00630B44" w:rsidRDefault="00630B44" w:rsidP="00630B44">
      <w:pPr>
        <w:rPr>
          <w:rFonts w:ascii="Arial" w:hAnsi="Arial" w:cs="Arial"/>
        </w:rPr>
      </w:pPr>
      <w:r>
        <w:rPr>
          <w:rFonts w:ascii="Arial" w:hAnsi="Arial" w:cs="Arial"/>
        </w:rPr>
        <w:t>Use the elimination method to solve the following systems of equations</w:t>
      </w:r>
    </w:p>
    <w:p w14:paraId="06468858" w14:textId="77777777" w:rsidR="00630B44" w:rsidRDefault="00630B44" w:rsidP="00630B44">
      <w:pPr>
        <w:rPr>
          <w:rFonts w:ascii="Arial" w:hAnsi="Arial" w:cs="Arial"/>
        </w:rPr>
      </w:pPr>
    </w:p>
    <w:p w14:paraId="5AE94CB8" w14:textId="77777777" w:rsidR="00630B44" w:rsidRDefault="00630B44" w:rsidP="00630B44">
      <w:pPr>
        <w:pStyle w:val="ListParagraph"/>
        <w:numPr>
          <w:ilvl w:val="0"/>
          <w:numId w:val="16"/>
        </w:numPr>
        <w:rPr>
          <w:rFonts w:ascii="Arial" w:hAnsi="Arial" w:cs="Arial"/>
        </w:rPr>
        <w:sectPr w:rsidR="00630B44" w:rsidSect="00630B4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A6EFB86" w14:textId="6CAA72DF" w:rsidR="00630B44" w:rsidRDefault="00182DDC" w:rsidP="00630B44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78</w:t>
      </w:r>
      <w:r w:rsidR="00630B44" w:rsidRPr="00630B44">
        <w:rPr>
          <w:rFonts w:ascii="Arial" w:hAnsi="Arial" w:cs="Arial"/>
        </w:rPr>
        <w:t>. 3x + y = 3</w:t>
      </w:r>
      <w:r w:rsidR="00630B44">
        <w:rPr>
          <w:rFonts w:ascii="Arial" w:hAnsi="Arial" w:cs="Arial"/>
        </w:rPr>
        <w:tab/>
      </w:r>
      <w:r w:rsidR="00630B44">
        <w:rPr>
          <w:rFonts w:ascii="Arial" w:hAnsi="Arial" w:cs="Arial"/>
        </w:rPr>
        <w:tab/>
      </w:r>
      <w:r w:rsidR="00630B44">
        <w:rPr>
          <w:rFonts w:ascii="Arial" w:hAnsi="Arial" w:cs="Arial"/>
        </w:rPr>
        <w:tab/>
      </w:r>
      <w:r w:rsidR="00630B44">
        <w:rPr>
          <w:rFonts w:ascii="Arial" w:hAnsi="Arial" w:cs="Arial"/>
        </w:rPr>
        <w:tab/>
      </w:r>
      <w:r w:rsidR="00630B44">
        <w:rPr>
          <w:rFonts w:ascii="Arial" w:hAnsi="Arial" w:cs="Arial"/>
        </w:rPr>
        <w:tab/>
      </w:r>
      <w:r w:rsidR="00630B4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79.   </w:t>
      </w:r>
      <w:r w:rsidR="00630B44">
        <w:rPr>
          <w:rFonts w:ascii="Arial" w:hAnsi="Arial" w:cs="Arial"/>
        </w:rPr>
        <w:t>7x + 2y = 1</w:t>
      </w:r>
    </w:p>
    <w:p w14:paraId="0194FA09" w14:textId="6205D463" w:rsidR="00630B44" w:rsidRDefault="00630B44" w:rsidP="00630B4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630B44">
        <w:rPr>
          <w:rFonts w:ascii="Arial" w:hAnsi="Arial" w:cs="Arial"/>
        </w:rPr>
        <w:t>3x – y = 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182DDC">
        <w:rPr>
          <w:rFonts w:ascii="Arial" w:hAnsi="Arial" w:cs="Arial"/>
        </w:rPr>
        <w:t xml:space="preserve">        </w:t>
      </w:r>
      <w:r>
        <w:rPr>
          <w:rFonts w:ascii="Arial" w:hAnsi="Arial" w:cs="Arial"/>
        </w:rPr>
        <w:t>5y = 15</w:t>
      </w:r>
    </w:p>
    <w:p w14:paraId="1EB41847" w14:textId="1AFD46E2" w:rsidR="00630B44" w:rsidRDefault="00630B44" w:rsidP="00630B44">
      <w:pPr>
        <w:ind w:left="720"/>
        <w:rPr>
          <w:rFonts w:ascii="Arial" w:hAnsi="Arial" w:cs="Arial"/>
        </w:rPr>
      </w:pPr>
    </w:p>
    <w:p w14:paraId="077F1394" w14:textId="37A08BB2" w:rsidR="00630B44" w:rsidRDefault="00630B44" w:rsidP="00630B44">
      <w:pPr>
        <w:rPr>
          <w:rFonts w:ascii="Arial" w:hAnsi="Arial" w:cs="Arial"/>
        </w:rPr>
      </w:pPr>
    </w:p>
    <w:p w14:paraId="7306A335" w14:textId="77777777" w:rsidR="00630B44" w:rsidRDefault="00630B44" w:rsidP="00630B44">
      <w:pPr>
        <w:rPr>
          <w:rFonts w:ascii="Arial" w:hAnsi="Arial" w:cs="Arial"/>
        </w:rPr>
      </w:pPr>
    </w:p>
    <w:p w14:paraId="1D1F3952" w14:textId="77777777" w:rsidR="00630B44" w:rsidRPr="00630B44" w:rsidRDefault="00630B44" w:rsidP="00630B44">
      <w:pPr>
        <w:rPr>
          <w:rFonts w:ascii="Arial" w:hAnsi="Arial" w:cs="Arial"/>
        </w:rPr>
      </w:pPr>
    </w:p>
    <w:p w14:paraId="2F0B99E7" w14:textId="77777777" w:rsidR="00630B44" w:rsidRDefault="00630B44" w:rsidP="00630B44">
      <w:r>
        <w:t>Determine the number of solutions illustrated by these graphs.</w:t>
      </w:r>
    </w:p>
    <w:p w14:paraId="251BF03A" w14:textId="18B41DFE" w:rsidR="00630B44" w:rsidRDefault="00630B44" w:rsidP="00630B44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44256" behindDoc="0" locked="0" layoutInCell="1" allowOverlap="1" wp14:anchorId="51B1C473" wp14:editId="50EF4A47">
            <wp:simplePos x="0" y="0"/>
            <wp:positionH relativeFrom="column">
              <wp:posOffset>3931920</wp:posOffset>
            </wp:positionH>
            <wp:positionV relativeFrom="paragraph">
              <wp:posOffset>85725</wp:posOffset>
            </wp:positionV>
            <wp:extent cx="1583690" cy="1562100"/>
            <wp:effectExtent l="0" t="0" r="0" b="12700"/>
            <wp:wrapTight wrapText="bothSides">
              <wp:wrapPolygon edited="0">
                <wp:start x="0" y="0"/>
                <wp:lineTo x="0" y="21424"/>
                <wp:lineTo x="21132" y="21424"/>
                <wp:lineTo x="21132" y="0"/>
                <wp:lineTo x="0" y="0"/>
              </wp:wrapPolygon>
            </wp:wrapTight>
            <wp:docPr id="46" name="Picture 46" descr="http://www.algebra.com/cgi-bin/plot-formula.mpl?expression=graph(400%2C400%2C+-5%2C5%2C-5%2C5%2C+2x-2)&amp;x=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algebra.com/cgi-bin/plot-formula.mpl?expression=graph(400%2C400%2C+-5%2C5%2C-5%2C5%2C+2x-2)&amp;x=0003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43232" behindDoc="0" locked="0" layoutInCell="1" allowOverlap="1" wp14:anchorId="4F830DD4" wp14:editId="131759E4">
            <wp:simplePos x="0" y="0"/>
            <wp:positionH relativeFrom="column">
              <wp:posOffset>1874520</wp:posOffset>
            </wp:positionH>
            <wp:positionV relativeFrom="paragraph">
              <wp:posOffset>85725</wp:posOffset>
            </wp:positionV>
            <wp:extent cx="1615440" cy="1585595"/>
            <wp:effectExtent l="0" t="0" r="10160" b="0"/>
            <wp:wrapTight wrapText="bothSides">
              <wp:wrapPolygon edited="0">
                <wp:start x="0" y="0"/>
                <wp:lineTo x="0" y="21107"/>
                <wp:lineTo x="21396" y="21107"/>
                <wp:lineTo x="21396" y="0"/>
                <wp:lineTo x="0" y="0"/>
              </wp:wrapPolygon>
            </wp:wrapTight>
            <wp:docPr id="45" name="Picture 45" descr="http://www.algebra.com/cgi-bin/plot-formula.mpl?expression=graph(300%2C300%2C-10%2C10%2C-10%2C10%2Cx%2B4%2Cx-3)&amp;x=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algebra.com/cgi-bin/plot-formula.mpl?expression=graph(300%2C300%2C-10%2C10%2C-10%2C10%2Cx%2B4%2Cx-3)&amp;x=0003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58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42208" behindDoc="0" locked="0" layoutInCell="1" allowOverlap="1" wp14:anchorId="17497451" wp14:editId="2073162D">
            <wp:simplePos x="0" y="0"/>
            <wp:positionH relativeFrom="column">
              <wp:posOffset>-182880</wp:posOffset>
            </wp:positionH>
            <wp:positionV relativeFrom="paragraph">
              <wp:posOffset>85725</wp:posOffset>
            </wp:positionV>
            <wp:extent cx="1584960" cy="1562735"/>
            <wp:effectExtent l="0" t="0" r="0" b="12065"/>
            <wp:wrapTight wrapText="bothSides">
              <wp:wrapPolygon edited="0">
                <wp:start x="0" y="0"/>
                <wp:lineTo x="0" y="21416"/>
                <wp:lineTo x="21115" y="21416"/>
                <wp:lineTo x="21115" y="0"/>
                <wp:lineTo x="0" y="0"/>
              </wp:wrapPolygon>
            </wp:wrapTight>
            <wp:docPr id="41" name="Picture 41" descr="http://www.algebra.com/cgi-bin/plot-formula.mpl?expression=graph(400%2C400%2C-5%2C5%2C-5%2C5%2C2x-4%2C-3x%2B1)&amp;x=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algebra.com/cgi-bin/plot-formula.mpl?expression=graph(400%2C400%2C-5%2C5%2C-5%2C5%2C2x-4%2C-3x%2B1)&amp;x=0003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156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9CC738" w14:textId="6D0998B7" w:rsidR="00630B44" w:rsidRDefault="00630B44" w:rsidP="00630B44">
      <w:pPr>
        <w:rPr>
          <w:rFonts w:ascii="Arial" w:hAnsi="Arial" w:cs="Arial"/>
        </w:rPr>
      </w:pPr>
    </w:p>
    <w:p w14:paraId="2D0835FB" w14:textId="070157B2" w:rsidR="00630B44" w:rsidRDefault="00630B44" w:rsidP="00630B44">
      <w:pPr>
        <w:rPr>
          <w:rFonts w:ascii="Arial" w:hAnsi="Arial" w:cs="Arial"/>
        </w:rPr>
      </w:pPr>
    </w:p>
    <w:p w14:paraId="18D77446" w14:textId="77777777" w:rsidR="00630B44" w:rsidRPr="00630B44" w:rsidRDefault="00630B44" w:rsidP="00630B44">
      <w:pPr>
        <w:rPr>
          <w:rFonts w:ascii="Arial" w:hAnsi="Arial" w:cs="Arial"/>
        </w:rPr>
      </w:pPr>
    </w:p>
    <w:p w14:paraId="03A0C1E7" w14:textId="77777777" w:rsidR="00630B44" w:rsidRPr="00630B44" w:rsidRDefault="00630B44" w:rsidP="00630B44">
      <w:pPr>
        <w:rPr>
          <w:rFonts w:ascii="Arial" w:hAnsi="Arial" w:cs="Arial"/>
        </w:rPr>
      </w:pPr>
    </w:p>
    <w:p w14:paraId="081269DA" w14:textId="77777777" w:rsidR="00630B44" w:rsidRPr="00630B44" w:rsidRDefault="00630B44" w:rsidP="00630B44">
      <w:pPr>
        <w:rPr>
          <w:rFonts w:ascii="Arial" w:hAnsi="Arial" w:cs="Arial"/>
        </w:rPr>
      </w:pPr>
    </w:p>
    <w:p w14:paraId="79058C61" w14:textId="77777777" w:rsidR="00630B44" w:rsidRPr="00630B44" w:rsidRDefault="00630B44" w:rsidP="00630B44">
      <w:pPr>
        <w:rPr>
          <w:rFonts w:ascii="Arial" w:hAnsi="Arial" w:cs="Arial"/>
        </w:rPr>
      </w:pPr>
    </w:p>
    <w:p w14:paraId="1DB26036" w14:textId="77777777" w:rsidR="00630B44" w:rsidRPr="00630B44" w:rsidRDefault="00630B44" w:rsidP="00630B44">
      <w:pPr>
        <w:rPr>
          <w:rFonts w:ascii="Arial" w:hAnsi="Arial" w:cs="Arial"/>
        </w:rPr>
      </w:pPr>
    </w:p>
    <w:p w14:paraId="2CE68447" w14:textId="77777777" w:rsidR="00630B44" w:rsidRPr="00630B44" w:rsidRDefault="00630B44" w:rsidP="00630B44">
      <w:pPr>
        <w:rPr>
          <w:rFonts w:ascii="Arial" w:hAnsi="Arial" w:cs="Arial"/>
        </w:rPr>
      </w:pPr>
    </w:p>
    <w:p w14:paraId="56D63D43" w14:textId="77777777" w:rsidR="00630B44" w:rsidRPr="00630B44" w:rsidRDefault="00630B44" w:rsidP="00630B44">
      <w:pPr>
        <w:rPr>
          <w:rFonts w:ascii="Arial" w:hAnsi="Arial" w:cs="Arial"/>
        </w:rPr>
      </w:pPr>
    </w:p>
    <w:p w14:paraId="16155B2E" w14:textId="620A35C3" w:rsidR="00630B44" w:rsidRDefault="00182DDC" w:rsidP="00630B44">
      <w:pPr>
        <w:rPr>
          <w:szCs w:val="28"/>
        </w:rPr>
      </w:pPr>
      <w:r>
        <w:rPr>
          <w:szCs w:val="28"/>
        </w:rPr>
        <w:t>80</w:t>
      </w:r>
      <w:r w:rsidR="00630B44" w:rsidRPr="00630B44">
        <w:rPr>
          <w:szCs w:val="28"/>
        </w:rPr>
        <w:t>.</w:t>
      </w:r>
      <w:r w:rsidR="00630B44" w:rsidRPr="00630B44">
        <w:rPr>
          <w:szCs w:val="28"/>
          <w:u w:val="single"/>
        </w:rPr>
        <w:tab/>
        <w:t xml:space="preserve">        </w:t>
      </w:r>
      <w:r w:rsidR="00B25EFA">
        <w:rPr>
          <w:szCs w:val="28"/>
        </w:rPr>
        <w:t xml:space="preserve"> Solution</w:t>
      </w:r>
      <w:r w:rsidR="00B25EFA">
        <w:rPr>
          <w:szCs w:val="28"/>
        </w:rPr>
        <w:tab/>
      </w:r>
      <w:r>
        <w:rPr>
          <w:szCs w:val="28"/>
        </w:rPr>
        <w:t xml:space="preserve">      81</w:t>
      </w:r>
      <w:r w:rsidR="00630B44" w:rsidRPr="00630B44">
        <w:rPr>
          <w:szCs w:val="28"/>
        </w:rPr>
        <w:t xml:space="preserve">. </w:t>
      </w:r>
      <w:r w:rsidR="00630B44" w:rsidRPr="00630B44">
        <w:rPr>
          <w:szCs w:val="28"/>
          <w:u w:val="single"/>
        </w:rPr>
        <w:tab/>
      </w:r>
      <w:r w:rsidR="00630B44" w:rsidRPr="00630B44">
        <w:rPr>
          <w:szCs w:val="28"/>
          <w:u w:val="single"/>
        </w:rPr>
        <w:tab/>
      </w:r>
      <w:r w:rsidR="00630B44" w:rsidRPr="00630B44">
        <w:rPr>
          <w:szCs w:val="28"/>
        </w:rPr>
        <w:t xml:space="preserve"> Solution</w:t>
      </w:r>
      <w:r w:rsidR="00630B44" w:rsidRPr="00630B44">
        <w:rPr>
          <w:szCs w:val="28"/>
        </w:rPr>
        <w:tab/>
      </w:r>
      <w:r w:rsidR="00630B44" w:rsidRPr="00630B44">
        <w:rPr>
          <w:szCs w:val="28"/>
        </w:rPr>
        <w:tab/>
      </w:r>
      <w:r>
        <w:rPr>
          <w:szCs w:val="28"/>
        </w:rPr>
        <w:t>82</w:t>
      </w:r>
      <w:r w:rsidR="00630B44" w:rsidRPr="00630B44">
        <w:rPr>
          <w:szCs w:val="28"/>
        </w:rPr>
        <w:t xml:space="preserve">.  </w:t>
      </w:r>
      <w:r w:rsidR="00630B44" w:rsidRPr="00630B44">
        <w:rPr>
          <w:szCs w:val="28"/>
          <w:u w:val="single"/>
        </w:rPr>
        <w:tab/>
        <w:t xml:space="preserve">       </w:t>
      </w:r>
      <w:r w:rsidR="00B25EFA">
        <w:rPr>
          <w:szCs w:val="28"/>
        </w:rPr>
        <w:t xml:space="preserve"> Solutions</w:t>
      </w:r>
    </w:p>
    <w:p w14:paraId="070F6358" w14:textId="77777777" w:rsidR="00B25EFA" w:rsidRDefault="00B25EFA" w:rsidP="00630B44">
      <w:pPr>
        <w:rPr>
          <w:szCs w:val="28"/>
        </w:rPr>
      </w:pPr>
    </w:p>
    <w:p w14:paraId="0F351B29" w14:textId="48BB4F4D" w:rsidR="00B25EFA" w:rsidRPr="008E78B1" w:rsidRDefault="00182DDC" w:rsidP="00B25EFA">
      <w:pPr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B25EFA">
        <w:rPr>
          <w:rFonts w:ascii="Arial" w:hAnsi="Arial" w:cs="Arial"/>
        </w:rPr>
        <w:t>3</w:t>
      </w:r>
      <w:r w:rsidR="00B25EFA" w:rsidRPr="008E78B1">
        <w:rPr>
          <w:rFonts w:ascii="Arial" w:hAnsi="Arial" w:cs="Arial"/>
        </w:rPr>
        <w:t>. Write the symbol for the following expressions:</w:t>
      </w:r>
      <w:r w:rsidR="00B25EFA" w:rsidRPr="008E78B1">
        <w:rPr>
          <w:rFonts w:ascii="Arial" w:hAnsi="Arial" w:cs="Arial"/>
        </w:rPr>
        <w:tab/>
      </w:r>
    </w:p>
    <w:p w14:paraId="035F9C49" w14:textId="77777777" w:rsidR="00B25EFA" w:rsidRPr="008E78B1" w:rsidRDefault="00B25EFA" w:rsidP="00B25EFA">
      <w:pPr>
        <w:rPr>
          <w:rFonts w:ascii="Arial" w:hAnsi="Arial" w:cs="Arial"/>
        </w:rPr>
      </w:pPr>
    </w:p>
    <w:p w14:paraId="05FB4C54" w14:textId="388379AA" w:rsidR="00B25EFA" w:rsidRPr="008E78B1" w:rsidRDefault="00B25EFA" w:rsidP="00B25EFA">
      <w:pPr>
        <w:spacing w:line="36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l</w:t>
      </w:r>
      <w:r w:rsidRPr="008E78B1">
        <w:rPr>
          <w:rFonts w:ascii="Arial" w:hAnsi="Arial" w:cs="Arial"/>
        </w:rPr>
        <w:t>ess</w:t>
      </w:r>
      <w:proofErr w:type="gramEnd"/>
      <w:r w:rsidRPr="008E78B1">
        <w:rPr>
          <w:rFonts w:ascii="Arial" w:hAnsi="Arial" w:cs="Arial"/>
        </w:rPr>
        <w:t xml:space="preserve"> than or equal to</w:t>
      </w:r>
      <w:r w:rsidRPr="008E78B1">
        <w:rPr>
          <w:rFonts w:ascii="Arial" w:hAnsi="Arial" w:cs="Arial"/>
        </w:rPr>
        <w:tab/>
        <w:t>_______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 xml:space="preserve">greater than 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>_______</w:t>
      </w:r>
    </w:p>
    <w:p w14:paraId="14ABE1A6" w14:textId="77777777" w:rsidR="00B25EFA" w:rsidRPr="008E78B1" w:rsidRDefault="00B25EFA" w:rsidP="00B25EFA">
      <w:pPr>
        <w:spacing w:line="360" w:lineRule="auto"/>
        <w:rPr>
          <w:rFonts w:ascii="Arial" w:hAnsi="Arial" w:cs="Arial"/>
        </w:rPr>
      </w:pPr>
      <w:proofErr w:type="gramStart"/>
      <w:r w:rsidRPr="008E78B1">
        <w:rPr>
          <w:rFonts w:ascii="Arial" w:hAnsi="Arial" w:cs="Arial"/>
        </w:rPr>
        <w:t>at</w:t>
      </w:r>
      <w:proofErr w:type="gramEnd"/>
      <w:r w:rsidRPr="008E78B1">
        <w:rPr>
          <w:rFonts w:ascii="Arial" w:hAnsi="Arial" w:cs="Arial"/>
        </w:rPr>
        <w:t xml:space="preserve"> most 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>_______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 xml:space="preserve">at least 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>_______</w:t>
      </w:r>
    </w:p>
    <w:p w14:paraId="20FC5A73" w14:textId="77777777" w:rsidR="00B25EFA" w:rsidRPr="008E78B1" w:rsidRDefault="00B25EFA" w:rsidP="00B25EFA">
      <w:pPr>
        <w:spacing w:line="36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no</w:t>
      </w:r>
      <w:proofErr w:type="gramEnd"/>
      <w:r>
        <w:rPr>
          <w:rFonts w:ascii="Arial" w:hAnsi="Arial" w:cs="Arial"/>
        </w:rPr>
        <w:t xml:space="preserve"> more than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no </w:t>
      </w:r>
      <w:r w:rsidRPr="008E78B1">
        <w:rPr>
          <w:rFonts w:ascii="Arial" w:hAnsi="Arial" w:cs="Arial"/>
        </w:rPr>
        <w:t>less than</w:t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</w:r>
      <w:r w:rsidRPr="008E78B1">
        <w:rPr>
          <w:rFonts w:ascii="Arial" w:hAnsi="Arial" w:cs="Arial"/>
        </w:rPr>
        <w:tab/>
        <w:t>_______</w:t>
      </w:r>
    </w:p>
    <w:p w14:paraId="0C26A9A6" w14:textId="77777777" w:rsidR="00B25EFA" w:rsidRDefault="00B25EFA" w:rsidP="00B25EFA">
      <w:pPr>
        <w:rPr>
          <w:rFonts w:ascii="Arial" w:hAnsi="Arial" w:cs="Arial"/>
        </w:rPr>
      </w:pPr>
      <w:proofErr w:type="gramStart"/>
      <w:r w:rsidRPr="00BF6BCB">
        <w:rPr>
          <w:rFonts w:ascii="Arial" w:hAnsi="Arial" w:cs="Arial"/>
        </w:rPr>
        <w:t>more</w:t>
      </w:r>
      <w:proofErr w:type="gramEnd"/>
      <w:r w:rsidRPr="00BF6BCB">
        <w:rPr>
          <w:rFonts w:ascii="Arial" w:hAnsi="Arial" w:cs="Arial"/>
        </w:rPr>
        <w:t xml:space="preserve"> than</w:t>
      </w:r>
      <w:r w:rsidRPr="00BF6BCB">
        <w:rPr>
          <w:rFonts w:ascii="Arial" w:hAnsi="Arial" w:cs="Arial"/>
        </w:rPr>
        <w:tab/>
      </w:r>
      <w:r w:rsidRPr="00BF6BCB">
        <w:rPr>
          <w:rFonts w:ascii="Arial" w:hAnsi="Arial" w:cs="Arial"/>
        </w:rPr>
        <w:tab/>
      </w:r>
      <w:r w:rsidRPr="00BF6BCB">
        <w:rPr>
          <w:rFonts w:ascii="Arial" w:hAnsi="Arial" w:cs="Arial"/>
        </w:rPr>
        <w:tab/>
        <w:t>_______</w:t>
      </w:r>
      <w:r w:rsidRPr="00BF6BCB">
        <w:rPr>
          <w:rFonts w:ascii="Arial" w:hAnsi="Arial" w:cs="Arial"/>
        </w:rPr>
        <w:tab/>
      </w:r>
      <w:r w:rsidRPr="00BF6BCB">
        <w:rPr>
          <w:rFonts w:ascii="Arial" w:hAnsi="Arial" w:cs="Arial"/>
        </w:rPr>
        <w:tab/>
      </w:r>
      <w:r>
        <w:rPr>
          <w:rFonts w:ascii="Arial" w:hAnsi="Arial" w:cs="Arial"/>
        </w:rPr>
        <w:t>great than or equal to         _______</w:t>
      </w:r>
    </w:p>
    <w:p w14:paraId="7462D93E" w14:textId="77777777" w:rsidR="00B25EFA" w:rsidRDefault="00B25EFA" w:rsidP="00630B44">
      <w:pPr>
        <w:rPr>
          <w:rFonts w:ascii="Arial" w:hAnsi="Arial" w:cs="Arial"/>
          <w:sz w:val="22"/>
        </w:rPr>
      </w:pPr>
    </w:p>
    <w:p w14:paraId="0D422F21" w14:textId="688B0ACF" w:rsidR="00B25EFA" w:rsidRDefault="00182DDC" w:rsidP="00B25EFA">
      <w:pPr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B25EFA">
        <w:rPr>
          <w:rFonts w:ascii="Arial" w:hAnsi="Arial" w:cs="Arial"/>
        </w:rPr>
        <w:t xml:space="preserve">4. </w:t>
      </w:r>
      <w:r w:rsidR="00B25EFA">
        <w:rPr>
          <w:rFonts w:ascii="Arial" w:hAnsi="Arial" w:cs="Arial"/>
        </w:rPr>
        <w:tab/>
        <w:t xml:space="preserve">Solve and </w:t>
      </w:r>
      <w:proofErr w:type="gramStart"/>
      <w:r w:rsidR="00B25EFA">
        <w:rPr>
          <w:rFonts w:ascii="Arial" w:hAnsi="Arial" w:cs="Arial"/>
        </w:rPr>
        <w:t xml:space="preserve">Graph   </w:t>
      </w:r>
      <w:proofErr w:type="gramEnd"/>
      <w:r w:rsidR="00B25EFA" w:rsidRPr="00AF3701">
        <w:rPr>
          <w:rFonts w:ascii="Arial" w:hAnsi="Arial" w:cs="Arial"/>
          <w:position w:val="-6"/>
        </w:rPr>
        <w:object w:dxaOrig="1120" w:dyaOrig="260" w14:anchorId="1CC48DFB">
          <v:shape id="_x0000_i1174" type="#_x0000_t75" style="width:56pt;height:13pt" o:ole="">
            <v:imagedata r:id="rId125" o:title=""/>
          </v:shape>
          <o:OLEObject Type="Embed" ProgID="Equation.3" ShapeID="_x0000_i1174" DrawAspect="Content" ObjectID="_1334379930" r:id="rId126"/>
        </w:object>
      </w:r>
    </w:p>
    <w:p w14:paraId="3F16CEA5" w14:textId="77777777" w:rsidR="00B25EFA" w:rsidRDefault="00B25EFA" w:rsidP="00B25EFA">
      <w:pPr>
        <w:ind w:firstLine="720"/>
        <w:rPr>
          <w:rFonts w:ascii="Arial" w:hAnsi="Arial" w:cs="Arial"/>
        </w:rPr>
      </w:pPr>
    </w:p>
    <w:p w14:paraId="6902589F" w14:textId="77777777" w:rsidR="00B25EFA" w:rsidRDefault="00B25EFA" w:rsidP="00B25EFA">
      <w:pPr>
        <w:ind w:firstLine="720"/>
        <w:rPr>
          <w:rFonts w:ascii="Arial" w:hAnsi="Arial" w:cs="Arial"/>
        </w:rPr>
      </w:pPr>
    </w:p>
    <w:p w14:paraId="1A0EACF2" w14:textId="77777777" w:rsidR="00B25EFA" w:rsidRDefault="00B25EFA" w:rsidP="00B25EFA">
      <w:pPr>
        <w:ind w:firstLine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0" allowOverlap="1" wp14:anchorId="1E59F969" wp14:editId="7CC1E36B">
                <wp:simplePos x="0" y="0"/>
                <wp:positionH relativeFrom="column">
                  <wp:posOffset>228600</wp:posOffset>
                </wp:positionH>
                <wp:positionV relativeFrom="paragraph">
                  <wp:posOffset>477520</wp:posOffset>
                </wp:positionV>
                <wp:extent cx="3298190" cy="635"/>
                <wp:effectExtent l="7620" t="66040" r="34290" b="85725"/>
                <wp:wrapNone/>
                <wp:docPr id="15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9819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37.6pt" to="277.7pt,37.6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" o:allowincell="f" strokeweight="1pt">
                <v:stroke startarrow="open" endarrow="open"/>
              </v:line>
            </w:pict>
          </mc:Fallback>
        </mc:AlternateContent>
      </w:r>
    </w:p>
    <w:p w14:paraId="400D89F2" w14:textId="77777777" w:rsidR="00B25EFA" w:rsidRPr="00AF3701" w:rsidRDefault="00B25EFA" w:rsidP="00B25EFA">
      <w:pPr>
        <w:rPr>
          <w:rFonts w:ascii="Arial" w:hAnsi="Arial" w:cs="Arial"/>
        </w:rPr>
      </w:pPr>
    </w:p>
    <w:p w14:paraId="6271CE12" w14:textId="77777777" w:rsidR="00B25EFA" w:rsidRPr="00AF3701" w:rsidRDefault="00B25EFA" w:rsidP="00B25EFA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0" allowOverlap="1" wp14:anchorId="353E7B81" wp14:editId="3914D29D">
                <wp:simplePos x="0" y="0"/>
                <wp:positionH relativeFrom="column">
                  <wp:posOffset>114300</wp:posOffset>
                </wp:positionH>
                <wp:positionV relativeFrom="paragraph">
                  <wp:posOffset>30480</wp:posOffset>
                </wp:positionV>
                <wp:extent cx="3564890" cy="408940"/>
                <wp:effectExtent l="0" t="0" r="0" b="2540"/>
                <wp:wrapNone/>
                <wp:docPr id="16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4890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87A575" w14:textId="77777777" w:rsidR="005D75B8" w:rsidRDefault="005D75B8" w:rsidP="00B25EFA">
                            <w:r>
                              <w:t xml:space="preserve">       |    |    |    |    |    |    |    |    |    |    |    |    |    |    |</w:t>
                            </w:r>
                          </w:p>
                          <w:p w14:paraId="5DE35A16" w14:textId="77777777" w:rsidR="005D75B8" w:rsidRDefault="005D75B8" w:rsidP="00B25EFA">
                            <w:r>
                              <w:t xml:space="preserve">          -6       -4       -2        0        2       4        6</w:t>
                            </w:r>
                          </w:p>
                          <w:p w14:paraId="7603DD00" w14:textId="77777777" w:rsidR="005D75B8" w:rsidRDefault="005D75B8" w:rsidP="00B25EF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9pt;margin-top:2.4pt;width:280.7pt;height:32.2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" o:allowincell="f" filled="f" stroked="f">
                <v:textbox>
                  <w:txbxContent>
                    <w:p w14:paraId="3B87A575" w14:textId="77777777" w:rsidR="005D75B8" w:rsidRDefault="005D75B8" w:rsidP="00B25EFA">
                      <w:r>
                        <w:t xml:space="preserve">       |    |    |    |    |    |    |    |    |    |    |    |    |    |    |</w:t>
                      </w:r>
                    </w:p>
                    <w:p w14:paraId="5DE35A16" w14:textId="77777777" w:rsidR="005D75B8" w:rsidRDefault="005D75B8" w:rsidP="00B25EFA">
                      <w:r>
                        <w:t xml:space="preserve">          -6       -4       -2        0        2       4        6</w:t>
                      </w:r>
                    </w:p>
                    <w:p w14:paraId="7603DD00" w14:textId="77777777" w:rsidR="005D75B8" w:rsidRDefault="005D75B8" w:rsidP="00B25EFA"/>
                  </w:txbxContent>
                </v:textbox>
              </v:shape>
            </w:pict>
          </mc:Fallback>
        </mc:AlternateContent>
      </w:r>
    </w:p>
    <w:p w14:paraId="55B85C94" w14:textId="1EB56B34" w:rsidR="00182DDC" w:rsidRDefault="00182DDC" w:rsidP="00630B44">
      <w:pPr>
        <w:rPr>
          <w:rFonts w:ascii="Arial" w:hAnsi="Arial" w:cs="Arial"/>
          <w:sz w:val="22"/>
        </w:rPr>
      </w:pPr>
    </w:p>
    <w:p w14:paraId="69E59A0F" w14:textId="77777777" w:rsidR="00182DDC" w:rsidRPr="00182DDC" w:rsidRDefault="00182DDC" w:rsidP="00182DDC">
      <w:pPr>
        <w:rPr>
          <w:rFonts w:ascii="Arial" w:hAnsi="Arial" w:cs="Arial"/>
          <w:sz w:val="22"/>
        </w:rPr>
      </w:pPr>
    </w:p>
    <w:p w14:paraId="3FE51225" w14:textId="77777777" w:rsidR="00182DDC" w:rsidRPr="00182DDC" w:rsidRDefault="00182DDC" w:rsidP="00182DDC">
      <w:pPr>
        <w:rPr>
          <w:rFonts w:ascii="Arial" w:hAnsi="Arial" w:cs="Arial"/>
          <w:sz w:val="22"/>
        </w:rPr>
      </w:pPr>
    </w:p>
    <w:p w14:paraId="65C1FF25" w14:textId="42AE0168" w:rsidR="00182DDC" w:rsidRDefault="00182DDC" w:rsidP="00182DDC">
      <w:pPr>
        <w:rPr>
          <w:rFonts w:ascii="Arial" w:hAnsi="Arial" w:cs="Arial"/>
        </w:rPr>
      </w:pPr>
      <w:r>
        <w:rPr>
          <w:rFonts w:ascii="Arial" w:hAnsi="Arial" w:cs="Arial"/>
        </w:rPr>
        <w:t>8</w:t>
      </w:r>
      <w:r>
        <w:rPr>
          <w:rFonts w:ascii="Arial" w:hAnsi="Arial" w:cs="Arial"/>
        </w:rPr>
        <w:t xml:space="preserve">5. </w:t>
      </w:r>
      <w:r>
        <w:rPr>
          <w:rFonts w:ascii="Arial" w:hAnsi="Arial" w:cs="Arial"/>
        </w:rPr>
        <w:tab/>
        <w:t xml:space="preserve">Solve and </w:t>
      </w:r>
      <w:proofErr w:type="gramStart"/>
      <w:r>
        <w:rPr>
          <w:rFonts w:ascii="Arial" w:hAnsi="Arial" w:cs="Arial"/>
        </w:rPr>
        <w:t xml:space="preserve">Graph   </w:t>
      </w:r>
      <w:proofErr w:type="gramEnd"/>
      <w:r w:rsidRPr="00AF3701">
        <w:rPr>
          <w:rFonts w:ascii="Arial" w:hAnsi="Arial" w:cs="Arial"/>
          <w:position w:val="-24"/>
        </w:rPr>
        <w:object w:dxaOrig="1020" w:dyaOrig="620" w14:anchorId="4B204243">
          <v:shape id="_x0000_i1194" type="#_x0000_t75" style="width:51pt;height:31pt" o:ole="">
            <v:imagedata r:id="rId127" o:title=""/>
          </v:shape>
          <o:OLEObject Type="Embed" ProgID="Equation.3" ShapeID="_x0000_i1194" DrawAspect="Content" ObjectID="_1334379931" r:id="rId128"/>
        </w:object>
      </w:r>
    </w:p>
    <w:p w14:paraId="5E66153E" w14:textId="77777777" w:rsidR="00182DDC" w:rsidRDefault="00182DDC" w:rsidP="00182DDC">
      <w:pPr>
        <w:ind w:firstLine="720"/>
        <w:rPr>
          <w:rFonts w:ascii="Arial" w:hAnsi="Arial" w:cs="Arial"/>
        </w:rPr>
      </w:pPr>
    </w:p>
    <w:p w14:paraId="0D49CD75" w14:textId="77777777" w:rsidR="00182DDC" w:rsidRDefault="00182DDC" w:rsidP="00182DDC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0" allowOverlap="1" wp14:anchorId="1120647F" wp14:editId="22BC2079">
                <wp:simplePos x="0" y="0"/>
                <wp:positionH relativeFrom="column">
                  <wp:posOffset>0</wp:posOffset>
                </wp:positionH>
                <wp:positionV relativeFrom="paragraph">
                  <wp:posOffset>520700</wp:posOffset>
                </wp:positionV>
                <wp:extent cx="3564890" cy="408940"/>
                <wp:effectExtent l="0" t="0" r="0" b="3175"/>
                <wp:wrapThrough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hrough>
                <wp:docPr id="1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4890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BCFBDC" w14:textId="77777777" w:rsidR="00182DDC" w:rsidRDefault="00182DDC" w:rsidP="00182DDC">
                            <w:r>
                              <w:t xml:space="preserve">       |    |    |    |    |    |    |    |    |    |    |    |    |    |    |</w:t>
                            </w:r>
                          </w:p>
                          <w:p w14:paraId="131714EB" w14:textId="77777777" w:rsidR="00182DDC" w:rsidRDefault="00182DDC" w:rsidP="00182DDC">
                            <w:r>
                              <w:t xml:space="preserve">          -6       -4       -2        0        2       4        6</w:t>
                            </w:r>
                          </w:p>
                          <w:p w14:paraId="778A47B8" w14:textId="77777777" w:rsidR="00182DDC" w:rsidRDefault="00182DDC" w:rsidP="00182DD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9" type="#_x0000_t202" style="position:absolute;margin-left:0;margin-top:41pt;width:280.7pt;height:32.2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" o:allowincell="f" filled="f" stroked="f">
                <v:textbox>
                  <w:txbxContent>
                    <w:p w14:paraId="5EBCFBDC" w14:textId="77777777" w:rsidR="00182DDC" w:rsidRDefault="00182DDC" w:rsidP="00182DDC">
                      <w:r>
                        <w:t xml:space="preserve">       |    |    |    |    |    |    |    |    |    |    |    |    |    |    |</w:t>
                      </w:r>
                    </w:p>
                    <w:p w14:paraId="131714EB" w14:textId="77777777" w:rsidR="00182DDC" w:rsidRDefault="00182DDC" w:rsidP="00182DDC">
                      <w:r>
                        <w:t xml:space="preserve">          -6       -4       -2        0        2       4        6</w:t>
                      </w:r>
                    </w:p>
                    <w:p w14:paraId="778A47B8" w14:textId="77777777" w:rsidR="00182DDC" w:rsidRDefault="00182DDC" w:rsidP="00182DDC"/>
                  </w:txbxContent>
                </v:textbox>
                <w10:wrap type="through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0" allowOverlap="1" wp14:anchorId="26368E9C" wp14:editId="1609C98C">
                <wp:simplePos x="0" y="0"/>
                <wp:positionH relativeFrom="column">
                  <wp:posOffset>0</wp:posOffset>
                </wp:positionH>
                <wp:positionV relativeFrom="paragraph">
                  <wp:posOffset>635000</wp:posOffset>
                </wp:positionV>
                <wp:extent cx="3298190" cy="635"/>
                <wp:effectExtent l="7620" t="57785" r="34290" b="93980"/>
                <wp:wrapThrough wrapText="bothSides">
                  <wp:wrapPolygon edited="0">
                    <wp:start x="561" y="-2147483648"/>
                    <wp:lineTo x="-62" y="-2147483648"/>
                    <wp:lineTo x="499" y="-2147483648"/>
                    <wp:lineTo x="21163" y="-2147483648"/>
                    <wp:lineTo x="21725" y="-2147483648"/>
                    <wp:lineTo x="21101" y="-2147483648"/>
                    <wp:lineTo x="561" y="-2147483648"/>
                  </wp:wrapPolygon>
                </wp:wrapThrough>
                <wp:docPr id="13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9819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50pt" to="259.7pt,50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" o:allowincell="f" strokeweight="1pt">
                <v:stroke startarrow="open" endarrow="open"/>
                <w10:wrap type="through"/>
              </v:line>
            </w:pict>
          </mc:Fallback>
        </mc:AlternateContent>
      </w:r>
    </w:p>
    <w:p w14:paraId="635BC47D" w14:textId="77777777" w:rsidR="00182DDC" w:rsidRPr="00AF3701" w:rsidRDefault="00182DDC" w:rsidP="00182DDC">
      <w:pPr>
        <w:rPr>
          <w:rFonts w:ascii="Arial" w:hAnsi="Arial" w:cs="Arial"/>
        </w:rPr>
      </w:pPr>
    </w:p>
    <w:p w14:paraId="528DD816" w14:textId="77777777" w:rsidR="00182DDC" w:rsidRPr="00AF3701" w:rsidRDefault="00182DDC" w:rsidP="00182DDC">
      <w:pPr>
        <w:rPr>
          <w:rFonts w:ascii="Arial" w:hAnsi="Arial" w:cs="Arial"/>
        </w:rPr>
      </w:pPr>
    </w:p>
    <w:p w14:paraId="26A79451" w14:textId="77777777" w:rsidR="00182DDC" w:rsidRPr="00AF3701" w:rsidRDefault="00182DDC" w:rsidP="00182DDC">
      <w:pPr>
        <w:rPr>
          <w:rFonts w:ascii="Arial" w:hAnsi="Arial" w:cs="Arial"/>
        </w:rPr>
      </w:pPr>
    </w:p>
    <w:p w14:paraId="05F1B67B" w14:textId="77777777" w:rsidR="00182DDC" w:rsidRDefault="00182DDC" w:rsidP="00182DDC">
      <w:pPr>
        <w:rPr>
          <w:rFonts w:ascii="Arial" w:hAnsi="Arial" w:cs="Arial"/>
        </w:rPr>
      </w:pPr>
    </w:p>
    <w:p w14:paraId="24F23200" w14:textId="77777777" w:rsidR="00182DDC" w:rsidRPr="00AF3701" w:rsidRDefault="00182DDC" w:rsidP="00182DDC">
      <w:pPr>
        <w:rPr>
          <w:rFonts w:ascii="Arial" w:hAnsi="Arial" w:cs="Arial"/>
        </w:rPr>
      </w:pPr>
    </w:p>
    <w:p w14:paraId="7A74EF01" w14:textId="3BFE7091" w:rsidR="00182DDC" w:rsidRDefault="00182DDC" w:rsidP="00182DDC">
      <w:pPr>
        <w:rPr>
          <w:rFonts w:ascii="Arial" w:hAnsi="Arial" w:cs="Arial"/>
        </w:rPr>
      </w:pPr>
      <w:r>
        <w:rPr>
          <w:rFonts w:ascii="Arial" w:hAnsi="Arial" w:cs="Arial"/>
        </w:rPr>
        <w:t>8</w:t>
      </w:r>
      <w:r>
        <w:rPr>
          <w:rFonts w:ascii="Arial" w:hAnsi="Arial" w:cs="Arial"/>
        </w:rPr>
        <w:t xml:space="preserve">6.  Solve and </w:t>
      </w:r>
      <w:proofErr w:type="gramStart"/>
      <w:r>
        <w:rPr>
          <w:rFonts w:ascii="Arial" w:hAnsi="Arial" w:cs="Arial"/>
        </w:rPr>
        <w:t xml:space="preserve">graph  </w:t>
      </w:r>
      <w:proofErr w:type="gramEnd"/>
      <w:r w:rsidRPr="00657A02">
        <w:rPr>
          <w:rFonts w:ascii="Arial" w:hAnsi="Arial" w:cs="Arial"/>
          <w:position w:val="-12"/>
        </w:rPr>
        <w:object w:dxaOrig="2020" w:dyaOrig="360" w14:anchorId="2F9AE9B8">
          <v:shape id="_x0000_i1195" type="#_x0000_t75" style="width:101pt;height:18pt" o:ole="">
            <v:imagedata r:id="rId129" o:title=""/>
          </v:shape>
          <o:OLEObject Type="Embed" ProgID="Equation.DSMT4" ShapeID="_x0000_i1195" DrawAspect="Content" ObjectID="_1334379932" r:id="rId130"/>
        </w:object>
      </w:r>
    </w:p>
    <w:p w14:paraId="730204BA" w14:textId="77777777" w:rsidR="00182DDC" w:rsidRDefault="00182DDC" w:rsidP="00182DDC">
      <w:pPr>
        <w:rPr>
          <w:rFonts w:ascii="Arial" w:hAnsi="Arial" w:cs="Arial"/>
        </w:rPr>
      </w:pPr>
    </w:p>
    <w:p w14:paraId="2F7C4E14" w14:textId="77777777" w:rsidR="00182DDC" w:rsidRDefault="00182DDC" w:rsidP="00182DDC">
      <w:pPr>
        <w:rPr>
          <w:rFonts w:ascii="Arial" w:hAnsi="Arial" w:cs="Arial"/>
        </w:rPr>
      </w:pPr>
    </w:p>
    <w:p w14:paraId="4ECC2E81" w14:textId="77777777" w:rsidR="00182DDC" w:rsidRDefault="00182DDC" w:rsidP="00182DDC">
      <w:pPr>
        <w:rPr>
          <w:rFonts w:ascii="Arial" w:hAnsi="Arial" w:cs="Arial"/>
        </w:rPr>
      </w:pPr>
    </w:p>
    <w:p w14:paraId="0A20F185" w14:textId="107B9614" w:rsidR="00182DDC" w:rsidRPr="00AF3701" w:rsidRDefault="00182DDC" w:rsidP="00182DDC">
      <w:pPr>
        <w:rPr>
          <w:rFonts w:ascii="Arial" w:hAnsi="Arial" w:cs="Arial"/>
        </w:rPr>
      </w:pPr>
    </w:p>
    <w:p w14:paraId="2CDE28F3" w14:textId="77777777" w:rsidR="00182DDC" w:rsidRPr="00AA332B" w:rsidRDefault="00182DDC" w:rsidP="00182DDC">
      <w:pPr>
        <w:rPr>
          <w:rFonts w:ascii="Arial" w:hAnsi="Arial" w:cs="Arial"/>
        </w:rPr>
      </w:pPr>
    </w:p>
    <w:p w14:paraId="61D5BD81" w14:textId="703932D6" w:rsidR="00182DDC" w:rsidRDefault="00182DDC" w:rsidP="00182DDC"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1085AF4B" wp14:editId="5D603713">
                <wp:simplePos x="0" y="0"/>
                <wp:positionH relativeFrom="column">
                  <wp:posOffset>-68580</wp:posOffset>
                </wp:positionH>
                <wp:positionV relativeFrom="paragraph">
                  <wp:posOffset>147320</wp:posOffset>
                </wp:positionV>
                <wp:extent cx="3679190" cy="408940"/>
                <wp:effectExtent l="50800" t="0" r="0" b="0"/>
                <wp:wrapThrough wrapText="bothSides">
                  <wp:wrapPolygon edited="0">
                    <wp:start x="895" y="0"/>
                    <wp:lineTo x="-298" y="1342"/>
                    <wp:lineTo x="-298" y="18783"/>
                    <wp:lineTo x="895" y="20124"/>
                    <wp:lineTo x="21324" y="20124"/>
                    <wp:lineTo x="21324" y="0"/>
                    <wp:lineTo x="895" y="0"/>
                  </wp:wrapPolygon>
                </wp:wrapThrough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79190" cy="408940"/>
                          <a:chOff x="0" y="0"/>
                          <a:chExt cx="3679190" cy="408940"/>
                        </a:xfrm>
                      </wpg:grpSpPr>
                      <wps:wsp>
                        <wps:cNvPr id="33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0"/>
                            <a:ext cx="3564890" cy="408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EE6192" w14:textId="77777777" w:rsidR="00182DDC" w:rsidRDefault="00182DDC" w:rsidP="00182DDC">
                              <w:r>
                                <w:t xml:space="preserve">       |    |    |    |    |    |    |    |    |    |    |    |    |    |    |</w:t>
                              </w:r>
                            </w:p>
                            <w:p w14:paraId="6A21DE1A" w14:textId="77777777" w:rsidR="00182DDC" w:rsidRDefault="00182DDC" w:rsidP="00182DDC">
                              <w:r>
                                <w:t xml:space="preserve">          -6       -4       -2        0        2       4        6</w:t>
                              </w:r>
                            </w:p>
                            <w:p w14:paraId="305270E6" w14:textId="77777777" w:rsidR="00182DDC" w:rsidRDefault="00182DDC" w:rsidP="00182DD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0" y="114300"/>
                            <a:ext cx="3298190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30" style="position:absolute;margin-left:-5.35pt;margin-top:11.6pt;width:289.7pt;height:32.2pt;z-index:251751424" coordsize="3679190,40894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">
                <v:shape id="_x0000_s1031" type="#_x0000_t202" style="position:absolute;left:114300;width:3564890;height:4089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5xfuxAAA&#10;ANsAAAAPAAAAZHJzL2Rvd25yZXYueG1sRI9Ba8JAFITvBf/D8gRvuqu2RdNsRJRCTy2mKnh7ZJ9J&#10;aPZtyG5N+u+7BaHHYWa+YdLNYBtxo87XjjXMZwoEceFMzaWG4+frdAXCB2SDjWPS8EMeNtnoIcXE&#10;uJ4PdMtDKSKEfYIaqhDaREpfVGTRz1xLHL2r6yyGKLtSmg77CLeNXCj1LC3WHBcqbGlXUfGVf1sN&#10;p/fr5fyoPsq9fWp7NyjJdi21noyH7QuIQEP4D9/bb0bDcgl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5+cX7sQAAADbAAAADwAAAAAAAAAAAAAAAACXAgAAZHJzL2Rv&#10;d25yZXYueG1sUEsFBgAAAAAEAAQA9QAAAIgDAAAAAA==&#10;" filled="f" stroked="f">
                  <v:textbox>
                    <w:txbxContent>
                      <w:p w14:paraId="0EEE6192" w14:textId="77777777" w:rsidR="00182DDC" w:rsidRDefault="00182DDC" w:rsidP="00182DDC">
                        <w:r>
                          <w:t xml:space="preserve">       |    |    |    |    |    |    |    |    |    |    |    |    |    |    |</w:t>
                        </w:r>
                      </w:p>
                      <w:p w14:paraId="6A21DE1A" w14:textId="77777777" w:rsidR="00182DDC" w:rsidRDefault="00182DDC" w:rsidP="00182DDC">
                        <w:r>
                          <w:t xml:space="preserve">          -6       -4       -2        0        2       4        6</w:t>
                        </w:r>
                      </w:p>
                      <w:p w14:paraId="305270E6" w14:textId="77777777" w:rsidR="00182DDC" w:rsidRDefault="00182DDC" w:rsidP="00182DDC"/>
                    </w:txbxContent>
                  </v:textbox>
                </v:shape>
                <v:line id="Line 6" o:spid="_x0000_s1032" style="position:absolute;visibility:visible;mso-wrap-style:square" from="0,114300" to="3298190,11493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CIBG8AAAADbAAAADwAAAGRycy9kb3ducmV2LnhtbESP0YrCMBRE34X9h3AXfNPUXbFSjaIL&#10;C+KbrR9waa5NsbkJTVa7f28EwcdhZs4w6+1gO3GjPrSOFcymGQji2umWGwXn6neyBBEissbOMSn4&#10;pwDbzcdojYV2dz7RrYyNSBAOBSowMfpCylAbshimzhMn7+J6izHJvpG6x3uC205+ZdlCWmw5LRj0&#10;9GOovpZ/VoH1Zb6T1anZH9vccW7C3h+DUuPPYbcCEWmI7/CrfdAKvufw/JJ+gNw8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giARvAAAAA2wAAAA8AAAAAAAAAAAAAAAAA&#10;oQIAAGRycy9kb3ducmV2LnhtbFBLBQYAAAAABAAEAPkAAACOAwAAAAA=&#10;" strokeweight="1pt">
                  <v:stroke startarrow="open" endarrow="open"/>
                </v:line>
                <w10:wrap type="through"/>
              </v:group>
            </w:pict>
          </mc:Fallback>
        </mc:AlternateContent>
      </w:r>
    </w:p>
    <w:p w14:paraId="5FD3E5CA" w14:textId="77777777" w:rsidR="00182DDC" w:rsidRDefault="00182DDC" w:rsidP="00182DDC"/>
    <w:p w14:paraId="5F234DBF" w14:textId="77777777" w:rsidR="00182DDC" w:rsidRDefault="00182DDC" w:rsidP="00182DDC"/>
    <w:p w14:paraId="26AEFE06" w14:textId="77777777" w:rsidR="00182DDC" w:rsidRPr="00C53A50" w:rsidRDefault="00182DDC" w:rsidP="00182DDC"/>
    <w:p w14:paraId="2253F90F" w14:textId="77777777" w:rsidR="00182DDC" w:rsidRPr="00C53A50" w:rsidRDefault="00182DDC" w:rsidP="00182DDC">
      <w:r w:rsidRPr="00C53A50">
        <w:tab/>
        <w:t xml:space="preserve"> </w:t>
      </w:r>
    </w:p>
    <w:p w14:paraId="0A8675DD" w14:textId="67CB9426" w:rsidR="00182DDC" w:rsidRDefault="00182DDC" w:rsidP="00182DDC">
      <w:r>
        <w:t>87</w:t>
      </w:r>
      <w:r>
        <w:t>. Identify the transformations in the following:</w:t>
      </w:r>
      <w:r>
        <w:tab/>
      </w:r>
    </w:p>
    <w:p w14:paraId="636468B7" w14:textId="77777777" w:rsidR="00182DDC" w:rsidRDefault="00182DDC" w:rsidP="00182DDC">
      <w:pPr>
        <w:ind w:left="720" w:firstLine="720"/>
      </w:pPr>
      <w:r>
        <w:t>a)</w:t>
      </w:r>
      <w:r w:rsidRPr="00C71D4D">
        <w:rPr>
          <w:position w:val="-10"/>
        </w:rPr>
        <w:object w:dxaOrig="960" w:dyaOrig="360" w14:anchorId="65050877">
          <v:shape id="_x0000_i1196" type="#_x0000_t75" style="width:48pt;height:18pt" o:ole="">
            <v:imagedata r:id="rId131" o:title=""/>
          </v:shape>
          <o:OLEObject Type="Embed" ProgID="Equation.3" ShapeID="_x0000_i1196" DrawAspect="Content" ObjectID="_1334379933" r:id="rId132"/>
        </w:object>
      </w:r>
      <w:r>
        <w:tab/>
      </w:r>
      <w:r>
        <w:tab/>
      </w:r>
      <w:proofErr w:type="gramStart"/>
      <w:r>
        <w:t>b</w:t>
      </w:r>
      <w:proofErr w:type="gramEnd"/>
      <w:r>
        <w:t>)</w:t>
      </w:r>
      <w:r w:rsidRPr="00C71D4D">
        <w:t xml:space="preserve"> </w:t>
      </w:r>
      <w:r w:rsidRPr="00C71D4D">
        <w:rPr>
          <w:position w:val="-10"/>
        </w:rPr>
        <w:object w:dxaOrig="860" w:dyaOrig="360" w14:anchorId="0D22A828">
          <v:shape id="_x0000_i1197" type="#_x0000_t75" style="width:43pt;height:18pt" o:ole="">
            <v:imagedata r:id="rId133" o:title=""/>
          </v:shape>
          <o:OLEObject Type="Embed" ProgID="Equation.3" ShapeID="_x0000_i1197" DrawAspect="Content" ObjectID="_1334379934" r:id="rId134"/>
        </w:object>
      </w:r>
      <w:r>
        <w:tab/>
      </w:r>
      <w:r>
        <w:tab/>
        <w:t>c)</w:t>
      </w:r>
      <w:r w:rsidRPr="00C71D4D">
        <w:t xml:space="preserve"> </w:t>
      </w:r>
      <w:r w:rsidRPr="00C71D4D">
        <w:rPr>
          <w:position w:val="-10"/>
        </w:rPr>
        <w:object w:dxaOrig="860" w:dyaOrig="360" w14:anchorId="0599C1BA">
          <v:shape id="_x0000_i1198" type="#_x0000_t75" style="width:43pt;height:18pt" o:ole="">
            <v:imagedata r:id="rId135" o:title=""/>
          </v:shape>
          <o:OLEObject Type="Embed" ProgID="Equation.3" ShapeID="_x0000_i1198" DrawAspect="Content" ObjectID="_1334379935" r:id="rId136"/>
        </w:object>
      </w:r>
      <w:r>
        <w:tab/>
      </w:r>
      <w:r>
        <w:tab/>
        <w:t>d)</w:t>
      </w:r>
      <w:r w:rsidRPr="00C71D4D">
        <w:t xml:space="preserve"> </w:t>
      </w:r>
      <w:r w:rsidRPr="00C71D4D">
        <w:rPr>
          <w:position w:val="-10"/>
        </w:rPr>
        <w:object w:dxaOrig="780" w:dyaOrig="360" w14:anchorId="76A9C313">
          <v:shape id="_x0000_i1199" type="#_x0000_t75" style="width:39pt;height:18pt" o:ole="">
            <v:imagedata r:id="rId137" o:title=""/>
          </v:shape>
          <o:OLEObject Type="Embed" ProgID="Equation.DSMT4" ShapeID="_x0000_i1199" DrawAspect="Content" ObjectID="_1334379936" r:id="rId138"/>
        </w:object>
      </w:r>
    </w:p>
    <w:p w14:paraId="1E120E9F" w14:textId="77777777" w:rsidR="00182DDC" w:rsidRDefault="00182DDC" w:rsidP="00182DDC"/>
    <w:p w14:paraId="35C7B0F2" w14:textId="77777777" w:rsidR="00182DDC" w:rsidRDefault="00182DDC" w:rsidP="00182DDC"/>
    <w:p w14:paraId="48DBFCD2" w14:textId="77777777" w:rsidR="00182DDC" w:rsidRDefault="00182DDC" w:rsidP="00182DDC">
      <w:pPr>
        <w:ind w:left="720" w:hanging="720"/>
      </w:pPr>
    </w:p>
    <w:p w14:paraId="3A7ED403" w14:textId="07FF61B5" w:rsidR="00182DDC" w:rsidRPr="00141ECC" w:rsidRDefault="00182DDC" w:rsidP="00182DDC">
      <w:pPr>
        <w:ind w:left="720" w:hanging="720"/>
        <w:rPr>
          <w:rFonts w:cs="Arial"/>
        </w:rPr>
      </w:pPr>
      <w:r w:rsidRPr="00141ECC">
        <w:t>Label the following exponential equations as either growth or decay.</w:t>
      </w:r>
    </w:p>
    <w:p w14:paraId="5B155BD3" w14:textId="6A842A88" w:rsidR="00182DDC" w:rsidRPr="00182DDC" w:rsidRDefault="00182DDC" w:rsidP="00182DDC">
      <w:pPr>
        <w:ind w:firstLine="720"/>
      </w:pPr>
      <w:r>
        <w:t>88</w:t>
      </w:r>
      <w:r w:rsidRPr="00141ECC">
        <w:t>)</w:t>
      </w:r>
      <w:r w:rsidRPr="00C71D4D">
        <w:t xml:space="preserve"> </w:t>
      </w:r>
      <w:r w:rsidRPr="00C71D4D">
        <w:rPr>
          <w:position w:val="-10"/>
        </w:rPr>
        <w:object w:dxaOrig="860" w:dyaOrig="360" w14:anchorId="69ADAD2E">
          <v:shape id="_x0000_i1200" type="#_x0000_t75" style="width:43pt;height:18pt" o:ole="">
            <v:imagedata r:id="rId139" o:title=""/>
          </v:shape>
          <o:OLEObject Type="Embed" ProgID="Equation.3" ShapeID="_x0000_i1200" DrawAspect="Content" ObjectID="_1334379937" r:id="rId140"/>
        </w:object>
      </w:r>
      <w:r w:rsidRPr="00141ECC">
        <w:tab/>
      </w:r>
      <w:r w:rsidRPr="00141ECC">
        <w:tab/>
      </w:r>
      <w:r>
        <w:t>89</w:t>
      </w:r>
      <w:r w:rsidRPr="00141ECC">
        <w:t>)</w:t>
      </w:r>
      <w:r w:rsidRPr="00141ECC">
        <w:tab/>
      </w:r>
      <w:r w:rsidRPr="00D2666E">
        <w:rPr>
          <w:position w:val="-28"/>
        </w:rPr>
        <w:object w:dxaOrig="1160" w:dyaOrig="720" w14:anchorId="46D9B286">
          <v:shape id="_x0000_i1201" type="#_x0000_t75" style="width:57pt;height:36pt" o:ole="">
            <v:imagedata r:id="rId141" o:title=""/>
          </v:shape>
          <o:OLEObject Type="Embed" ProgID="Equation.DSMT4" ShapeID="_x0000_i1201" DrawAspect="Content" ObjectID="_1334379938" r:id="rId142"/>
        </w:object>
      </w:r>
      <w:r w:rsidRPr="00141ECC">
        <w:t xml:space="preserve">    </w:t>
      </w:r>
      <w:r w:rsidRPr="00141ECC">
        <w:tab/>
      </w:r>
      <w:r>
        <w:t>90</w:t>
      </w:r>
      <w:r w:rsidRPr="00141ECC">
        <w:t xml:space="preserve">) </w:t>
      </w:r>
      <w:r w:rsidRPr="00D2666E">
        <w:rPr>
          <w:position w:val="-24"/>
        </w:rPr>
        <w:object w:dxaOrig="920" w:dyaOrig="620" w14:anchorId="28A29F57">
          <v:shape id="_x0000_i1202" type="#_x0000_t75" style="width:46pt;height:30pt" o:ole="">
            <v:imagedata r:id="rId143" o:title=""/>
          </v:shape>
          <o:OLEObject Type="Embed" ProgID="Equation.DSMT4" ShapeID="_x0000_i1202" DrawAspect="Content" ObjectID="_1334379939" r:id="rId144"/>
        </w:object>
      </w:r>
      <w:r w:rsidRPr="00141ECC">
        <w:tab/>
        <w:t xml:space="preserve">   </w:t>
      </w:r>
      <w:r>
        <w:tab/>
      </w:r>
      <w:r>
        <w:t>91</w:t>
      </w:r>
      <w:r w:rsidRPr="00141ECC">
        <w:t>)</w:t>
      </w:r>
      <w:r w:rsidRPr="00D2666E">
        <w:t xml:space="preserve"> </w:t>
      </w:r>
      <w:r w:rsidRPr="00D2666E">
        <w:rPr>
          <w:position w:val="-28"/>
        </w:rPr>
        <w:object w:dxaOrig="1180" w:dyaOrig="720" w14:anchorId="01C78C39">
          <v:shape id="_x0000_i1203" type="#_x0000_t75" style="width:59pt;height:36pt" o:ole="">
            <v:imagedata r:id="rId145" o:title=""/>
          </v:shape>
          <o:OLEObject Type="Embed" ProgID="Equation.3" ShapeID="_x0000_i1203" DrawAspect="Content" ObjectID="_1334379940" r:id="rId146"/>
        </w:object>
      </w:r>
      <w:r w:rsidRPr="00141ECC">
        <w:tab/>
        <w:t xml:space="preserve">           </w:t>
      </w:r>
    </w:p>
    <w:p w14:paraId="5D708D2F" w14:textId="6B6096A5" w:rsidR="00182DDC" w:rsidRDefault="00182DDC" w:rsidP="00182DDC">
      <w:pPr>
        <w:rPr>
          <w:rFonts w:cs="Arial"/>
        </w:rPr>
      </w:pPr>
      <w:r>
        <w:rPr>
          <w:rFonts w:cs="Arial"/>
        </w:rPr>
        <w:t xml:space="preserve">Evaluate the following: </w:t>
      </w:r>
    </w:p>
    <w:p w14:paraId="41E5349E" w14:textId="012563FD" w:rsidR="00182DDC" w:rsidRDefault="00182DDC" w:rsidP="00182DDC">
      <w:pPr>
        <w:ind w:firstLine="630"/>
        <w:rPr>
          <w:position w:val="-10"/>
        </w:rPr>
      </w:pPr>
      <w:r>
        <w:rPr>
          <w:rFonts w:cs="Arial"/>
        </w:rPr>
        <w:t>92</w:t>
      </w:r>
      <w:r>
        <w:rPr>
          <w:rFonts w:cs="Arial"/>
        </w:rPr>
        <w:t>)</w:t>
      </w:r>
      <w:r w:rsidRPr="000C50DC">
        <w:rPr>
          <w:position w:val="-10"/>
        </w:rPr>
        <w:object w:dxaOrig="980" w:dyaOrig="360" w14:anchorId="5F5B2259">
          <v:shape id="_x0000_i1204" type="#_x0000_t75" style="width:49pt;height:18pt" o:ole="">
            <v:imagedata r:id="rId147" o:title=""/>
          </v:shape>
          <o:OLEObject Type="Embed" ProgID="Equation.DSMT4" ShapeID="_x0000_i1204" DrawAspect="Content" ObjectID="_1334379941" r:id="rId148"/>
        </w:object>
      </w:r>
      <w:proofErr w:type="gramStart"/>
      <w:r>
        <w:t xml:space="preserve">  for</w:t>
      </w:r>
      <w:proofErr w:type="gramEnd"/>
      <w:r>
        <w:t xml:space="preserve"> x=0 and x= 2 </w:t>
      </w:r>
      <w:r>
        <w:tab/>
      </w:r>
      <w:r>
        <w:tab/>
      </w:r>
      <w:r>
        <w:t>93</w:t>
      </w:r>
      <w:r>
        <w:t xml:space="preserve">) Find f(3) for </w:t>
      </w:r>
      <w:r w:rsidRPr="000C50DC">
        <w:rPr>
          <w:position w:val="-10"/>
        </w:rPr>
        <w:object w:dxaOrig="1240" w:dyaOrig="360" w14:anchorId="4641A0A7">
          <v:shape id="_x0000_i1205" type="#_x0000_t75" style="width:62pt;height:18pt" o:ole="">
            <v:imagedata r:id="rId149" o:title=""/>
          </v:shape>
          <o:OLEObject Type="Embed" ProgID="Equation.DSMT4" ShapeID="_x0000_i1205" DrawAspect="Content" ObjectID="_1334379942" r:id="rId150"/>
        </w:object>
      </w:r>
    </w:p>
    <w:p w14:paraId="61DD8F67" w14:textId="77777777" w:rsidR="00182DDC" w:rsidRDefault="00182DDC" w:rsidP="00182DDC">
      <w:pPr>
        <w:ind w:firstLine="630"/>
        <w:rPr>
          <w:position w:val="-10"/>
        </w:rPr>
      </w:pPr>
    </w:p>
    <w:p w14:paraId="0BD35C68" w14:textId="77777777" w:rsidR="00182DDC" w:rsidRDefault="00182DDC" w:rsidP="00182DDC">
      <w:pPr>
        <w:ind w:firstLine="630"/>
        <w:rPr>
          <w:position w:val="-10"/>
        </w:rPr>
      </w:pPr>
    </w:p>
    <w:p w14:paraId="468CAA2B" w14:textId="77777777" w:rsidR="00182DDC" w:rsidRDefault="00182DDC" w:rsidP="00182DDC">
      <w:pPr>
        <w:ind w:firstLine="630"/>
        <w:rPr>
          <w:position w:val="-10"/>
        </w:rPr>
      </w:pPr>
    </w:p>
    <w:p w14:paraId="39CFF7E1" w14:textId="1C798CF5" w:rsidR="00182DDC" w:rsidRDefault="00182DDC" w:rsidP="00182DDC">
      <w:pPr>
        <w:rPr>
          <w:position w:val="-4"/>
        </w:rPr>
      </w:pPr>
      <w:r>
        <w:rPr>
          <w:position w:val="-10"/>
        </w:rPr>
        <w:t xml:space="preserve">94. Find the mean, median, mode and standard deviation of: </w:t>
      </w:r>
      <w:r>
        <w:rPr>
          <w:position w:val="-4"/>
        </w:rPr>
        <w:t>3, 5, 6, 6, 7, 8, 9, 10, 12, 14</w:t>
      </w:r>
    </w:p>
    <w:p w14:paraId="7E2144FA" w14:textId="77777777" w:rsidR="00182DDC" w:rsidRDefault="00182DDC" w:rsidP="00182DDC">
      <w:pPr>
        <w:rPr>
          <w:position w:val="-4"/>
        </w:rPr>
      </w:pPr>
    </w:p>
    <w:p w14:paraId="5D6030F1" w14:textId="77777777" w:rsidR="00182DDC" w:rsidRDefault="00182DDC" w:rsidP="00182DDC">
      <w:pPr>
        <w:rPr>
          <w:position w:val="-4"/>
        </w:rPr>
      </w:pPr>
    </w:p>
    <w:p w14:paraId="4E426CC9" w14:textId="77777777" w:rsidR="00182DDC" w:rsidRDefault="00182DDC" w:rsidP="00182DDC">
      <w:pPr>
        <w:rPr>
          <w:position w:val="-4"/>
        </w:rPr>
      </w:pPr>
    </w:p>
    <w:p w14:paraId="65542FB0" w14:textId="77777777" w:rsidR="00182DDC" w:rsidRDefault="00182DDC" w:rsidP="00182DDC">
      <w:pPr>
        <w:rPr>
          <w:position w:val="-4"/>
        </w:rPr>
      </w:pPr>
    </w:p>
    <w:p w14:paraId="69B65684" w14:textId="77777777" w:rsidR="00182DDC" w:rsidRDefault="00182DDC" w:rsidP="00182DDC">
      <w:pPr>
        <w:rPr>
          <w:position w:val="-4"/>
        </w:rPr>
      </w:pPr>
    </w:p>
    <w:p w14:paraId="1321EF28" w14:textId="491A6C22" w:rsidR="00182DDC" w:rsidRDefault="00182DDC" w:rsidP="00182DDC">
      <w:pPr>
        <w:rPr>
          <w:position w:val="-4"/>
        </w:rPr>
      </w:pPr>
      <w:r>
        <w:rPr>
          <w:position w:val="-4"/>
        </w:rPr>
        <w:t>95. Find the mean, median, mode and standard deviation of: 2, 3, 5, 5, 5, 6, 7, 8, 9, 10, 10, 11, 12, 13, 14, 15</w:t>
      </w:r>
    </w:p>
    <w:p w14:paraId="1B7DEDD9" w14:textId="77777777" w:rsidR="00182DDC" w:rsidRDefault="00182DDC" w:rsidP="00182DDC">
      <w:pPr>
        <w:rPr>
          <w:position w:val="-4"/>
        </w:rPr>
      </w:pPr>
    </w:p>
    <w:p w14:paraId="15B32713" w14:textId="77777777" w:rsidR="00182DDC" w:rsidRDefault="00182DDC" w:rsidP="00182DDC">
      <w:pPr>
        <w:rPr>
          <w:position w:val="-4"/>
        </w:rPr>
      </w:pPr>
    </w:p>
    <w:p w14:paraId="14EECBC3" w14:textId="77777777" w:rsidR="00182DDC" w:rsidRDefault="00182DDC" w:rsidP="00182DDC">
      <w:pPr>
        <w:rPr>
          <w:position w:val="-4"/>
        </w:rPr>
      </w:pPr>
    </w:p>
    <w:p w14:paraId="280BB2BC" w14:textId="77777777" w:rsidR="00182DDC" w:rsidRDefault="00182DDC" w:rsidP="00182DDC">
      <w:pPr>
        <w:rPr>
          <w:position w:val="-4"/>
        </w:rPr>
      </w:pPr>
    </w:p>
    <w:p w14:paraId="63D4A74B" w14:textId="77777777" w:rsidR="00182DDC" w:rsidRDefault="00182DDC" w:rsidP="00182DDC">
      <w:pPr>
        <w:rPr>
          <w:position w:val="-4"/>
        </w:rPr>
      </w:pPr>
    </w:p>
    <w:p w14:paraId="7022CFA5" w14:textId="77777777" w:rsidR="00182DDC" w:rsidRDefault="00182DDC" w:rsidP="00182DDC">
      <w:pPr>
        <w:rPr>
          <w:position w:val="-4"/>
        </w:rPr>
      </w:pPr>
    </w:p>
    <w:p w14:paraId="12FAA3D9" w14:textId="77777777" w:rsidR="00182DDC" w:rsidRDefault="00182DDC" w:rsidP="00182DDC">
      <w:pPr>
        <w:rPr>
          <w:position w:val="-4"/>
        </w:rPr>
      </w:pPr>
      <w:r>
        <w:rPr>
          <w:position w:val="-4"/>
        </w:rPr>
        <w:t xml:space="preserve">96.  Find the 5 number summary of: </w:t>
      </w:r>
      <w:r>
        <w:rPr>
          <w:position w:val="-4"/>
        </w:rPr>
        <w:t>3, 5, 6, 6, 7, 8, 9, 10, 12, 14</w:t>
      </w:r>
    </w:p>
    <w:p w14:paraId="346C7873" w14:textId="77777777" w:rsidR="00182DDC" w:rsidRDefault="00182DDC" w:rsidP="00182DDC">
      <w:pPr>
        <w:rPr>
          <w:position w:val="-4"/>
        </w:rPr>
      </w:pPr>
    </w:p>
    <w:p w14:paraId="4055AB98" w14:textId="77777777" w:rsidR="00182DDC" w:rsidRDefault="00182DDC" w:rsidP="00182DDC">
      <w:pPr>
        <w:rPr>
          <w:position w:val="-4"/>
        </w:rPr>
      </w:pPr>
    </w:p>
    <w:p w14:paraId="31A4BB90" w14:textId="77777777" w:rsidR="00182DDC" w:rsidRDefault="00182DDC" w:rsidP="00182DDC">
      <w:pPr>
        <w:rPr>
          <w:position w:val="-4"/>
        </w:rPr>
      </w:pPr>
    </w:p>
    <w:p w14:paraId="43E3F071" w14:textId="77777777" w:rsidR="00182DDC" w:rsidRDefault="00182DDC" w:rsidP="00182DDC">
      <w:pPr>
        <w:rPr>
          <w:position w:val="-4"/>
        </w:rPr>
      </w:pPr>
    </w:p>
    <w:p w14:paraId="17BC58E2" w14:textId="77777777" w:rsidR="00182DDC" w:rsidRDefault="00182DDC" w:rsidP="00182DDC">
      <w:pPr>
        <w:rPr>
          <w:position w:val="-4"/>
        </w:rPr>
      </w:pPr>
    </w:p>
    <w:p w14:paraId="5A250F55" w14:textId="449743C6" w:rsidR="00182DDC" w:rsidRDefault="00182DDC" w:rsidP="00182DDC">
      <w:pPr>
        <w:rPr>
          <w:position w:val="-4"/>
        </w:rPr>
      </w:pPr>
      <w:r>
        <w:rPr>
          <w:position w:val="-4"/>
        </w:rPr>
        <w:t xml:space="preserve">97. Find the 5 number summary of: </w:t>
      </w:r>
      <w:r>
        <w:rPr>
          <w:position w:val="-4"/>
        </w:rPr>
        <w:t xml:space="preserve">2, 3, 5, 5, 5, 6, 7, </w:t>
      </w:r>
      <w:r>
        <w:rPr>
          <w:position w:val="-4"/>
        </w:rPr>
        <w:t>8, 9, 10, 10, 11, 12, 13, 14, 15</w:t>
      </w:r>
    </w:p>
    <w:p w14:paraId="7A0FE010" w14:textId="77777777" w:rsidR="00182DDC" w:rsidRDefault="00182DDC" w:rsidP="00182DDC">
      <w:pPr>
        <w:rPr>
          <w:position w:val="-4"/>
        </w:rPr>
      </w:pPr>
    </w:p>
    <w:p w14:paraId="4E13BD8C" w14:textId="77777777" w:rsidR="00182DDC" w:rsidRDefault="00182DDC" w:rsidP="00182DDC">
      <w:pPr>
        <w:rPr>
          <w:position w:val="-4"/>
        </w:rPr>
      </w:pPr>
    </w:p>
    <w:p w14:paraId="665B87E3" w14:textId="77777777" w:rsidR="00182DDC" w:rsidRDefault="00182DDC" w:rsidP="00182DDC">
      <w:pPr>
        <w:rPr>
          <w:position w:val="-4"/>
        </w:rPr>
      </w:pPr>
    </w:p>
    <w:p w14:paraId="6078FC1C" w14:textId="77777777" w:rsidR="00182DDC" w:rsidRDefault="00182DDC" w:rsidP="00182DDC">
      <w:pPr>
        <w:rPr>
          <w:position w:val="-4"/>
        </w:rPr>
      </w:pPr>
    </w:p>
    <w:p w14:paraId="1C6CA68D" w14:textId="77777777" w:rsidR="00182DDC" w:rsidRDefault="00182DDC" w:rsidP="00182DDC">
      <w:pPr>
        <w:rPr>
          <w:position w:val="-4"/>
        </w:rPr>
      </w:pPr>
    </w:p>
    <w:p w14:paraId="0F3E23AD" w14:textId="77777777" w:rsidR="00182DDC" w:rsidRDefault="00182DDC" w:rsidP="00182DDC">
      <w:pPr>
        <w:rPr>
          <w:position w:val="-4"/>
        </w:rPr>
      </w:pPr>
    </w:p>
    <w:p w14:paraId="5DEB5D04" w14:textId="55E8D3BB" w:rsidR="00182DDC" w:rsidRDefault="00182DDC" w:rsidP="00182DDC">
      <w:pPr>
        <w:rPr>
          <w:position w:val="-4"/>
        </w:rPr>
      </w:pPr>
      <w:r>
        <w:rPr>
          <w:position w:val="-4"/>
        </w:rPr>
        <w:t>98. Draw an example of a translation</w:t>
      </w:r>
      <w:r>
        <w:rPr>
          <w:position w:val="-4"/>
        </w:rPr>
        <w:tab/>
      </w:r>
      <w:r>
        <w:rPr>
          <w:position w:val="-4"/>
        </w:rPr>
        <w:tab/>
        <w:t>99. Draw an example of a Rotation</w:t>
      </w:r>
    </w:p>
    <w:p w14:paraId="295C52FF" w14:textId="77777777" w:rsidR="00182DDC" w:rsidRDefault="00182DDC" w:rsidP="00182DDC">
      <w:pPr>
        <w:rPr>
          <w:position w:val="-4"/>
        </w:rPr>
      </w:pPr>
    </w:p>
    <w:p w14:paraId="600F97A1" w14:textId="77777777" w:rsidR="00182DDC" w:rsidRDefault="00182DDC" w:rsidP="00182DDC">
      <w:pPr>
        <w:rPr>
          <w:position w:val="-4"/>
        </w:rPr>
      </w:pPr>
    </w:p>
    <w:p w14:paraId="5138EE81" w14:textId="77777777" w:rsidR="00182DDC" w:rsidRDefault="00182DDC" w:rsidP="00182DDC">
      <w:pPr>
        <w:rPr>
          <w:position w:val="-4"/>
        </w:rPr>
      </w:pPr>
    </w:p>
    <w:p w14:paraId="10229DBD" w14:textId="77777777" w:rsidR="00182DDC" w:rsidRDefault="00182DDC" w:rsidP="00182DDC">
      <w:pPr>
        <w:rPr>
          <w:position w:val="-4"/>
        </w:rPr>
      </w:pPr>
    </w:p>
    <w:p w14:paraId="1B0A0B18" w14:textId="77777777" w:rsidR="00182DDC" w:rsidRDefault="00182DDC" w:rsidP="00182DDC">
      <w:pPr>
        <w:rPr>
          <w:position w:val="-4"/>
        </w:rPr>
      </w:pPr>
    </w:p>
    <w:p w14:paraId="6B584A5E" w14:textId="111C9B43" w:rsidR="00182DDC" w:rsidRPr="00182DDC" w:rsidRDefault="00182DDC" w:rsidP="00182DDC">
      <w:pPr>
        <w:rPr>
          <w:position w:val="-4"/>
        </w:rPr>
        <w:sectPr w:rsidR="00182DDC" w:rsidRPr="00182DDC" w:rsidSect="00630B4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position w:val="-4"/>
        </w:rPr>
        <w:t>100. Draw an example of a dilation</w:t>
      </w:r>
      <w:bookmarkStart w:id="0" w:name="_GoBack"/>
      <w:bookmarkEnd w:id="0"/>
    </w:p>
    <w:p w14:paraId="3A6D4F80" w14:textId="77777777" w:rsidR="006F4FE3" w:rsidRPr="00E87882" w:rsidRDefault="006F4FE3" w:rsidP="00182DDC"/>
    <w:sectPr w:rsidR="006F4FE3" w:rsidRPr="00E87882" w:rsidSect="00630B44">
      <w:pgSz w:w="12240" w:h="15840"/>
      <w:pgMar w:top="1170" w:right="1170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MT">
    <w:altName w:val="Arial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Times-Roman">
    <w:altName w:val="Times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Bold">
    <w:altName w:val="Times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344DC"/>
    <w:multiLevelType w:val="hybridMultilevel"/>
    <w:tmpl w:val="F15C0E14"/>
    <w:lvl w:ilvl="0" w:tplc="FC3E8398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89150CE"/>
    <w:multiLevelType w:val="hybridMultilevel"/>
    <w:tmpl w:val="57164092"/>
    <w:lvl w:ilvl="0" w:tplc="37DEBDB2">
      <w:start w:val="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2140BE"/>
    <w:multiLevelType w:val="multilevel"/>
    <w:tmpl w:val="8B76AF6A"/>
    <w:lvl w:ilvl="0">
      <w:start w:val="12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A79753D"/>
    <w:multiLevelType w:val="hybridMultilevel"/>
    <w:tmpl w:val="D8C80F26"/>
    <w:lvl w:ilvl="0" w:tplc="F07EC96E">
      <w:start w:val="3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167AF0"/>
    <w:multiLevelType w:val="hybridMultilevel"/>
    <w:tmpl w:val="060C7CCE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9818AF"/>
    <w:multiLevelType w:val="multilevel"/>
    <w:tmpl w:val="060C7CCE"/>
    <w:lvl w:ilvl="0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D95EBD"/>
    <w:multiLevelType w:val="hybridMultilevel"/>
    <w:tmpl w:val="D9C873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EC1F2C"/>
    <w:multiLevelType w:val="hybridMultilevel"/>
    <w:tmpl w:val="F4006E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C14BE5"/>
    <w:multiLevelType w:val="hybridMultilevel"/>
    <w:tmpl w:val="16700F32"/>
    <w:lvl w:ilvl="0" w:tplc="3C722FC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A93561"/>
    <w:multiLevelType w:val="hybridMultilevel"/>
    <w:tmpl w:val="1E0057DC"/>
    <w:lvl w:ilvl="0" w:tplc="8DF8D41A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D70210"/>
    <w:multiLevelType w:val="multilevel"/>
    <w:tmpl w:val="F15C0E14"/>
    <w:lvl w:ilvl="0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99C6C32"/>
    <w:multiLevelType w:val="hybridMultilevel"/>
    <w:tmpl w:val="F078C69C"/>
    <w:lvl w:ilvl="0" w:tplc="9374318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C4E625B"/>
    <w:multiLevelType w:val="hybridMultilevel"/>
    <w:tmpl w:val="645CAC86"/>
    <w:lvl w:ilvl="0" w:tplc="34948966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E87FC3"/>
    <w:multiLevelType w:val="hybridMultilevel"/>
    <w:tmpl w:val="75223C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F24792"/>
    <w:multiLevelType w:val="hybridMultilevel"/>
    <w:tmpl w:val="763EC7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D754B4"/>
    <w:multiLevelType w:val="hybridMultilevel"/>
    <w:tmpl w:val="5BD69F7A"/>
    <w:lvl w:ilvl="0" w:tplc="4DB8F3C4">
      <w:start w:val="101"/>
      <w:numFmt w:val="decimal"/>
      <w:lvlText w:val="%1."/>
      <w:lvlJc w:val="left"/>
      <w:pPr>
        <w:ind w:left="82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CD6370"/>
    <w:multiLevelType w:val="multilevel"/>
    <w:tmpl w:val="D9C873F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D0236B"/>
    <w:multiLevelType w:val="hybridMultilevel"/>
    <w:tmpl w:val="FB4E6242"/>
    <w:lvl w:ilvl="0" w:tplc="A60ECFA6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851A1C"/>
    <w:multiLevelType w:val="hybridMultilevel"/>
    <w:tmpl w:val="8B76AF6A"/>
    <w:lvl w:ilvl="0" w:tplc="AE7C6764">
      <w:start w:val="1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4"/>
  </w:num>
  <w:num w:numId="2">
    <w:abstractNumId w:val="9"/>
  </w:num>
  <w:num w:numId="3">
    <w:abstractNumId w:val="4"/>
  </w:num>
  <w:num w:numId="4">
    <w:abstractNumId w:val="7"/>
  </w:num>
  <w:num w:numId="5">
    <w:abstractNumId w:val="8"/>
  </w:num>
  <w:num w:numId="6">
    <w:abstractNumId w:val="12"/>
  </w:num>
  <w:num w:numId="7">
    <w:abstractNumId w:val="0"/>
  </w:num>
  <w:num w:numId="8">
    <w:abstractNumId w:val="19"/>
  </w:num>
  <w:num w:numId="9">
    <w:abstractNumId w:val="17"/>
  </w:num>
  <w:num w:numId="10">
    <w:abstractNumId w:val="1"/>
  </w:num>
  <w:num w:numId="11">
    <w:abstractNumId w:val="11"/>
  </w:num>
  <w:num w:numId="12">
    <w:abstractNumId w:val="10"/>
  </w:num>
  <w:num w:numId="13">
    <w:abstractNumId w:val="2"/>
  </w:num>
  <w:num w:numId="14">
    <w:abstractNumId w:val="3"/>
  </w:num>
  <w:num w:numId="15">
    <w:abstractNumId w:val="15"/>
  </w:num>
  <w:num w:numId="16">
    <w:abstractNumId w:val="18"/>
  </w:num>
  <w:num w:numId="17">
    <w:abstractNumId w:val="16"/>
  </w:num>
  <w:num w:numId="18">
    <w:abstractNumId w:val="13"/>
  </w:num>
  <w:num w:numId="19">
    <w:abstractNumId w:val="5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4FE3"/>
    <w:rsid w:val="000B6B87"/>
    <w:rsid w:val="00134368"/>
    <w:rsid w:val="00182DDC"/>
    <w:rsid w:val="001E574A"/>
    <w:rsid w:val="001E5DA4"/>
    <w:rsid w:val="001F7B4B"/>
    <w:rsid w:val="003D45C9"/>
    <w:rsid w:val="00447CA8"/>
    <w:rsid w:val="004C7CFD"/>
    <w:rsid w:val="005D75B8"/>
    <w:rsid w:val="00603D99"/>
    <w:rsid w:val="00630B44"/>
    <w:rsid w:val="006F4FE3"/>
    <w:rsid w:val="00714C7C"/>
    <w:rsid w:val="007837EF"/>
    <w:rsid w:val="007E5B52"/>
    <w:rsid w:val="008364B0"/>
    <w:rsid w:val="009F0565"/>
    <w:rsid w:val="00A03BE9"/>
    <w:rsid w:val="00B25EFA"/>
    <w:rsid w:val="00C0261E"/>
    <w:rsid w:val="00D83608"/>
    <w:rsid w:val="00D86035"/>
    <w:rsid w:val="00DC5722"/>
    <w:rsid w:val="00E87882"/>
    <w:rsid w:val="00EB268A"/>
    <w:rsid w:val="00F83901"/>
    <w:rsid w:val="00FA54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9"/>
    <o:shapelayout v:ext="edit">
      <o:idmap v:ext="edit" data="1"/>
    </o:shapelayout>
  </w:shapeDefaults>
  <w:decimalSymbol w:val="."/>
  <w:listSeparator w:val=","/>
  <w14:docId w14:val="2DA4011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F4FE3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FE3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6F4FE3"/>
    <w:rPr>
      <w:rFonts w:ascii="Arial" w:eastAsia="Times New Roman" w:hAnsi="Arial" w:cs="Times New Roman"/>
      <w:b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4FE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4FE3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F4FE3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4FE3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6F4FE3"/>
    <w:rPr>
      <w:rFonts w:ascii="Arial" w:eastAsia="Times New Roman" w:hAnsi="Arial" w:cs="Times New Roman"/>
      <w:b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4FE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4FE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4.emf"/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gif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emf"/><Relationship Id="rId18" Type="http://schemas.openxmlformats.org/officeDocument/2006/relationships/image" Target="media/image10.emf"/><Relationship Id="rId19" Type="http://schemas.openxmlformats.org/officeDocument/2006/relationships/image" Target="media/image11.emf"/><Relationship Id="rId60" Type="http://schemas.openxmlformats.org/officeDocument/2006/relationships/image" Target="media/image37.emf"/><Relationship Id="rId61" Type="http://schemas.openxmlformats.org/officeDocument/2006/relationships/image" Target="media/image38.wmf"/><Relationship Id="rId62" Type="http://schemas.openxmlformats.org/officeDocument/2006/relationships/oleObject" Target="embeddings/oleObject19.bin"/><Relationship Id="rId63" Type="http://schemas.openxmlformats.org/officeDocument/2006/relationships/image" Target="media/image39.emf"/><Relationship Id="rId64" Type="http://schemas.openxmlformats.org/officeDocument/2006/relationships/image" Target="media/image40.emf"/><Relationship Id="rId65" Type="http://schemas.openxmlformats.org/officeDocument/2006/relationships/image" Target="media/image41.emf"/><Relationship Id="rId66" Type="http://schemas.openxmlformats.org/officeDocument/2006/relationships/image" Target="media/image42.emf"/><Relationship Id="rId67" Type="http://schemas.openxmlformats.org/officeDocument/2006/relationships/image" Target="media/image43.emf"/><Relationship Id="rId68" Type="http://schemas.openxmlformats.org/officeDocument/2006/relationships/image" Target="media/image44.emf"/><Relationship Id="rId69" Type="http://schemas.openxmlformats.org/officeDocument/2006/relationships/image" Target="media/image45.emf"/><Relationship Id="rId120" Type="http://schemas.openxmlformats.org/officeDocument/2006/relationships/image" Target="media/image74.emf"/><Relationship Id="rId121" Type="http://schemas.openxmlformats.org/officeDocument/2006/relationships/oleObject" Target="embeddings/oleObject42.bin"/><Relationship Id="rId122" Type="http://schemas.openxmlformats.org/officeDocument/2006/relationships/image" Target="media/image75.jpeg"/><Relationship Id="rId123" Type="http://schemas.openxmlformats.org/officeDocument/2006/relationships/image" Target="media/image76.jpeg"/><Relationship Id="rId124" Type="http://schemas.openxmlformats.org/officeDocument/2006/relationships/image" Target="media/image77.jpeg"/><Relationship Id="rId125" Type="http://schemas.openxmlformats.org/officeDocument/2006/relationships/image" Target="media/image78.emf"/><Relationship Id="rId126" Type="http://schemas.openxmlformats.org/officeDocument/2006/relationships/oleObject" Target="embeddings/oleObject43.bin"/><Relationship Id="rId127" Type="http://schemas.openxmlformats.org/officeDocument/2006/relationships/image" Target="media/image79.emf"/><Relationship Id="rId128" Type="http://schemas.openxmlformats.org/officeDocument/2006/relationships/oleObject" Target="embeddings/oleObject44.bin"/><Relationship Id="rId129" Type="http://schemas.openxmlformats.org/officeDocument/2006/relationships/image" Target="media/image80.emf"/><Relationship Id="rId40" Type="http://schemas.openxmlformats.org/officeDocument/2006/relationships/image" Target="media/image24.emf"/><Relationship Id="rId41" Type="http://schemas.openxmlformats.org/officeDocument/2006/relationships/image" Target="media/image25.emf"/><Relationship Id="rId42" Type="http://schemas.openxmlformats.org/officeDocument/2006/relationships/image" Target="media/image26.emf"/><Relationship Id="rId90" Type="http://schemas.openxmlformats.org/officeDocument/2006/relationships/image" Target="media/image57.wmf"/><Relationship Id="rId91" Type="http://schemas.openxmlformats.org/officeDocument/2006/relationships/oleObject" Target="embeddings/oleObject29.bin"/><Relationship Id="rId92" Type="http://schemas.openxmlformats.org/officeDocument/2006/relationships/image" Target="media/image58.wmf"/><Relationship Id="rId93" Type="http://schemas.openxmlformats.org/officeDocument/2006/relationships/oleObject" Target="embeddings/oleObject30.bin"/><Relationship Id="rId94" Type="http://schemas.openxmlformats.org/officeDocument/2006/relationships/image" Target="media/image59.wmf"/><Relationship Id="rId95" Type="http://schemas.openxmlformats.org/officeDocument/2006/relationships/oleObject" Target="embeddings/oleObject31.bin"/><Relationship Id="rId96" Type="http://schemas.openxmlformats.org/officeDocument/2006/relationships/image" Target="media/image60.png"/><Relationship Id="rId101" Type="http://schemas.openxmlformats.org/officeDocument/2006/relationships/oleObject" Target="embeddings/oleObject33.bin"/><Relationship Id="rId102" Type="http://schemas.openxmlformats.org/officeDocument/2006/relationships/image" Target="media/image64.emf"/><Relationship Id="rId103" Type="http://schemas.openxmlformats.org/officeDocument/2006/relationships/oleObject" Target="embeddings/oleObject34.bin"/><Relationship Id="rId104" Type="http://schemas.openxmlformats.org/officeDocument/2006/relationships/image" Target="media/image65.emf"/><Relationship Id="rId105" Type="http://schemas.openxmlformats.org/officeDocument/2006/relationships/oleObject" Target="embeddings/oleObject35.bin"/><Relationship Id="rId106" Type="http://schemas.openxmlformats.org/officeDocument/2006/relationships/image" Target="media/image66.emf"/><Relationship Id="rId107" Type="http://schemas.openxmlformats.org/officeDocument/2006/relationships/oleObject" Target="embeddings/oleObject36.bin"/><Relationship Id="rId108" Type="http://schemas.openxmlformats.org/officeDocument/2006/relationships/image" Target="media/image67.emf"/><Relationship Id="rId109" Type="http://schemas.openxmlformats.org/officeDocument/2006/relationships/oleObject" Target="embeddings/oleObject37.bin"/><Relationship Id="rId97" Type="http://schemas.openxmlformats.org/officeDocument/2006/relationships/image" Target="media/image61.png"/><Relationship Id="rId98" Type="http://schemas.openxmlformats.org/officeDocument/2006/relationships/image" Target="media/image62.emf"/><Relationship Id="rId99" Type="http://schemas.openxmlformats.org/officeDocument/2006/relationships/oleObject" Target="embeddings/oleObject32.bin"/><Relationship Id="rId43" Type="http://schemas.openxmlformats.org/officeDocument/2006/relationships/image" Target="media/image27.emf"/><Relationship Id="rId44" Type="http://schemas.openxmlformats.org/officeDocument/2006/relationships/image" Target="media/image28.emf"/><Relationship Id="rId45" Type="http://schemas.openxmlformats.org/officeDocument/2006/relationships/oleObject" Target="embeddings/oleObject12.bin"/><Relationship Id="rId46" Type="http://schemas.openxmlformats.org/officeDocument/2006/relationships/image" Target="media/image29.emf"/><Relationship Id="rId47" Type="http://schemas.openxmlformats.org/officeDocument/2006/relationships/oleObject" Target="embeddings/oleObject13.bin"/><Relationship Id="rId48" Type="http://schemas.openxmlformats.org/officeDocument/2006/relationships/image" Target="media/image30.wmf"/><Relationship Id="rId49" Type="http://schemas.openxmlformats.org/officeDocument/2006/relationships/oleObject" Target="embeddings/oleObject14.bin"/><Relationship Id="rId100" Type="http://schemas.openxmlformats.org/officeDocument/2006/relationships/image" Target="media/image63.emf"/><Relationship Id="rId150" Type="http://schemas.openxmlformats.org/officeDocument/2006/relationships/oleObject" Target="embeddings/oleObject54.bin"/><Relationship Id="rId151" Type="http://schemas.openxmlformats.org/officeDocument/2006/relationships/fontTable" Target="fontTable.xml"/><Relationship Id="rId152" Type="http://schemas.openxmlformats.org/officeDocument/2006/relationships/theme" Target="theme/theme1.xml"/><Relationship Id="rId20" Type="http://schemas.openxmlformats.org/officeDocument/2006/relationships/image" Target="media/image12.emf"/><Relationship Id="rId21" Type="http://schemas.openxmlformats.org/officeDocument/2006/relationships/image" Target="media/image13.emf"/><Relationship Id="rId22" Type="http://schemas.openxmlformats.org/officeDocument/2006/relationships/oleObject" Target="embeddings/oleObject4.bin"/><Relationship Id="rId70" Type="http://schemas.openxmlformats.org/officeDocument/2006/relationships/image" Target="media/image46.png"/><Relationship Id="rId71" Type="http://schemas.openxmlformats.org/officeDocument/2006/relationships/image" Target="media/image47.emf"/><Relationship Id="rId72" Type="http://schemas.openxmlformats.org/officeDocument/2006/relationships/oleObject" Target="embeddings/oleObject20.bin"/><Relationship Id="rId73" Type="http://schemas.openxmlformats.org/officeDocument/2006/relationships/image" Target="media/image48.emf"/><Relationship Id="rId74" Type="http://schemas.openxmlformats.org/officeDocument/2006/relationships/oleObject" Target="embeddings/oleObject21.bin"/><Relationship Id="rId75" Type="http://schemas.openxmlformats.org/officeDocument/2006/relationships/image" Target="media/image49.emf"/><Relationship Id="rId76" Type="http://schemas.openxmlformats.org/officeDocument/2006/relationships/oleObject" Target="embeddings/oleObject22.bin"/><Relationship Id="rId77" Type="http://schemas.openxmlformats.org/officeDocument/2006/relationships/image" Target="media/image50.emf"/><Relationship Id="rId78" Type="http://schemas.openxmlformats.org/officeDocument/2006/relationships/oleObject" Target="embeddings/oleObject23.bin"/><Relationship Id="rId79" Type="http://schemas.openxmlformats.org/officeDocument/2006/relationships/image" Target="media/image51.emf"/><Relationship Id="rId23" Type="http://schemas.openxmlformats.org/officeDocument/2006/relationships/image" Target="media/image14.emf"/><Relationship Id="rId24" Type="http://schemas.openxmlformats.org/officeDocument/2006/relationships/oleObject" Target="embeddings/oleObject5.bin"/><Relationship Id="rId25" Type="http://schemas.openxmlformats.org/officeDocument/2006/relationships/image" Target="media/image15.emf"/><Relationship Id="rId26" Type="http://schemas.openxmlformats.org/officeDocument/2006/relationships/oleObject" Target="embeddings/oleObject6.bin"/><Relationship Id="rId27" Type="http://schemas.openxmlformats.org/officeDocument/2006/relationships/image" Target="media/image16.emf"/><Relationship Id="rId28" Type="http://schemas.openxmlformats.org/officeDocument/2006/relationships/oleObject" Target="embeddings/oleObject7.bin"/><Relationship Id="rId29" Type="http://schemas.openxmlformats.org/officeDocument/2006/relationships/image" Target="media/image17.emf"/><Relationship Id="rId130" Type="http://schemas.openxmlformats.org/officeDocument/2006/relationships/oleObject" Target="embeddings/oleObject45.bin"/><Relationship Id="rId131" Type="http://schemas.openxmlformats.org/officeDocument/2006/relationships/image" Target="media/image81.emf"/><Relationship Id="rId132" Type="http://schemas.openxmlformats.org/officeDocument/2006/relationships/oleObject" Target="embeddings/Microsoft_Equation1.bin"/><Relationship Id="rId133" Type="http://schemas.openxmlformats.org/officeDocument/2006/relationships/image" Target="media/image82.emf"/><Relationship Id="rId134" Type="http://schemas.openxmlformats.org/officeDocument/2006/relationships/oleObject" Target="embeddings/oleObject46.bin"/><Relationship Id="rId135" Type="http://schemas.openxmlformats.org/officeDocument/2006/relationships/image" Target="media/image83.emf"/><Relationship Id="rId136" Type="http://schemas.openxmlformats.org/officeDocument/2006/relationships/oleObject" Target="embeddings/oleObject47.bin"/><Relationship Id="rId137" Type="http://schemas.openxmlformats.org/officeDocument/2006/relationships/image" Target="media/image84.emf"/><Relationship Id="rId138" Type="http://schemas.openxmlformats.org/officeDocument/2006/relationships/oleObject" Target="embeddings/oleObject48.bin"/><Relationship Id="rId139" Type="http://schemas.openxmlformats.org/officeDocument/2006/relationships/image" Target="media/image85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image" Target="media/image3.png"/><Relationship Id="rId50" Type="http://schemas.openxmlformats.org/officeDocument/2006/relationships/image" Target="media/image31.emf"/><Relationship Id="rId51" Type="http://schemas.openxmlformats.org/officeDocument/2006/relationships/image" Target="media/image32.emf"/><Relationship Id="rId52" Type="http://schemas.openxmlformats.org/officeDocument/2006/relationships/oleObject" Target="embeddings/oleObject15.bin"/><Relationship Id="rId53" Type="http://schemas.openxmlformats.org/officeDocument/2006/relationships/image" Target="media/image33.emf"/><Relationship Id="rId54" Type="http://schemas.openxmlformats.org/officeDocument/2006/relationships/oleObject" Target="embeddings/oleObject16.bin"/><Relationship Id="rId55" Type="http://schemas.openxmlformats.org/officeDocument/2006/relationships/image" Target="media/image34.emf"/><Relationship Id="rId56" Type="http://schemas.openxmlformats.org/officeDocument/2006/relationships/oleObject" Target="embeddings/oleObject17.bin"/><Relationship Id="rId57" Type="http://schemas.openxmlformats.org/officeDocument/2006/relationships/image" Target="media/image35.emf"/><Relationship Id="rId58" Type="http://schemas.openxmlformats.org/officeDocument/2006/relationships/image" Target="media/image36.emf"/><Relationship Id="rId59" Type="http://schemas.openxmlformats.org/officeDocument/2006/relationships/oleObject" Target="embeddings/oleObject18.bin"/><Relationship Id="rId110" Type="http://schemas.openxmlformats.org/officeDocument/2006/relationships/image" Target="media/image68.wmf"/><Relationship Id="rId111" Type="http://schemas.openxmlformats.org/officeDocument/2006/relationships/oleObject" Target="embeddings/oleObject38.bin"/><Relationship Id="rId112" Type="http://schemas.openxmlformats.org/officeDocument/2006/relationships/image" Target="media/image69.emf"/><Relationship Id="rId113" Type="http://schemas.openxmlformats.org/officeDocument/2006/relationships/oleObject" Target="embeddings/oleObject39.bin"/><Relationship Id="rId114" Type="http://schemas.openxmlformats.org/officeDocument/2006/relationships/image" Target="media/image70.emf"/><Relationship Id="rId115" Type="http://schemas.openxmlformats.org/officeDocument/2006/relationships/oleObject" Target="embeddings/oleObject40.bin"/><Relationship Id="rId116" Type="http://schemas.openxmlformats.org/officeDocument/2006/relationships/image" Target="media/image71.emf"/><Relationship Id="rId117" Type="http://schemas.openxmlformats.org/officeDocument/2006/relationships/oleObject" Target="embeddings/oleObject41.bin"/><Relationship Id="rId118" Type="http://schemas.openxmlformats.org/officeDocument/2006/relationships/image" Target="media/image72.png"/><Relationship Id="rId119" Type="http://schemas.openxmlformats.org/officeDocument/2006/relationships/image" Target="media/image73.png"/><Relationship Id="rId30" Type="http://schemas.openxmlformats.org/officeDocument/2006/relationships/oleObject" Target="embeddings/oleObject8.bin"/><Relationship Id="rId31" Type="http://schemas.openxmlformats.org/officeDocument/2006/relationships/image" Target="media/image18.emf"/><Relationship Id="rId32" Type="http://schemas.openxmlformats.org/officeDocument/2006/relationships/oleObject" Target="embeddings/oleObject9.bin"/><Relationship Id="rId33" Type="http://schemas.openxmlformats.org/officeDocument/2006/relationships/image" Target="media/image19.emf"/><Relationship Id="rId34" Type="http://schemas.openxmlformats.org/officeDocument/2006/relationships/oleObject" Target="embeddings/oleObject10.bin"/><Relationship Id="rId35" Type="http://schemas.openxmlformats.org/officeDocument/2006/relationships/image" Target="media/image20.emf"/><Relationship Id="rId36" Type="http://schemas.openxmlformats.org/officeDocument/2006/relationships/oleObject" Target="embeddings/oleObject11.bin"/><Relationship Id="rId37" Type="http://schemas.openxmlformats.org/officeDocument/2006/relationships/image" Target="media/image21.emf"/><Relationship Id="rId38" Type="http://schemas.openxmlformats.org/officeDocument/2006/relationships/image" Target="media/image22.emf"/><Relationship Id="rId39" Type="http://schemas.openxmlformats.org/officeDocument/2006/relationships/image" Target="media/image23.emf"/><Relationship Id="rId80" Type="http://schemas.openxmlformats.org/officeDocument/2006/relationships/oleObject" Target="embeddings/oleObject24.bin"/><Relationship Id="rId81" Type="http://schemas.openxmlformats.org/officeDocument/2006/relationships/image" Target="media/image52.emf"/><Relationship Id="rId82" Type="http://schemas.openxmlformats.org/officeDocument/2006/relationships/oleObject" Target="embeddings/oleObject25.bin"/><Relationship Id="rId83" Type="http://schemas.openxmlformats.org/officeDocument/2006/relationships/image" Target="media/image53.png"/><Relationship Id="rId84" Type="http://schemas.openxmlformats.org/officeDocument/2006/relationships/image" Target="media/image54.wmf"/><Relationship Id="rId85" Type="http://schemas.openxmlformats.org/officeDocument/2006/relationships/oleObject" Target="embeddings/oleObject26.bin"/><Relationship Id="rId86" Type="http://schemas.openxmlformats.org/officeDocument/2006/relationships/image" Target="media/image55.wmf"/><Relationship Id="rId87" Type="http://schemas.openxmlformats.org/officeDocument/2006/relationships/oleObject" Target="embeddings/oleObject27.bin"/><Relationship Id="rId88" Type="http://schemas.openxmlformats.org/officeDocument/2006/relationships/image" Target="media/image56.wmf"/><Relationship Id="rId89" Type="http://schemas.openxmlformats.org/officeDocument/2006/relationships/oleObject" Target="embeddings/oleObject28.bin"/><Relationship Id="rId140" Type="http://schemas.openxmlformats.org/officeDocument/2006/relationships/oleObject" Target="embeddings/oleObject49.bin"/><Relationship Id="rId141" Type="http://schemas.openxmlformats.org/officeDocument/2006/relationships/image" Target="media/image86.emf"/><Relationship Id="rId142" Type="http://schemas.openxmlformats.org/officeDocument/2006/relationships/oleObject" Target="embeddings/oleObject50.bin"/><Relationship Id="rId143" Type="http://schemas.openxmlformats.org/officeDocument/2006/relationships/image" Target="media/image87.emf"/><Relationship Id="rId144" Type="http://schemas.openxmlformats.org/officeDocument/2006/relationships/oleObject" Target="embeddings/oleObject51.bin"/><Relationship Id="rId145" Type="http://schemas.openxmlformats.org/officeDocument/2006/relationships/image" Target="media/image88.emf"/><Relationship Id="rId146" Type="http://schemas.openxmlformats.org/officeDocument/2006/relationships/oleObject" Target="embeddings/oleObject52.bin"/><Relationship Id="rId147" Type="http://schemas.openxmlformats.org/officeDocument/2006/relationships/image" Target="media/image89.emf"/><Relationship Id="rId148" Type="http://schemas.openxmlformats.org/officeDocument/2006/relationships/oleObject" Target="embeddings/oleObject53.bin"/><Relationship Id="rId149" Type="http://schemas.openxmlformats.org/officeDocument/2006/relationships/image" Target="media/image9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1</Pages>
  <Words>1309</Words>
  <Characters>7466</Characters>
  <Application>Microsoft Macintosh Word</Application>
  <DocSecurity>0</DocSecurity>
  <Lines>62</Lines>
  <Paragraphs>17</Paragraphs>
  <ScaleCrop>false</ScaleCrop>
  <Company>AFHS</Company>
  <LinksUpToDate>false</LinksUpToDate>
  <CharactersWithSpaces>8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 Morris</dc:creator>
  <cp:keywords/>
  <dc:description/>
  <cp:lastModifiedBy>Danielle Bramall</cp:lastModifiedBy>
  <cp:revision>3</cp:revision>
  <cp:lastPrinted>2012-10-04T14:50:00Z</cp:lastPrinted>
  <dcterms:created xsi:type="dcterms:W3CDTF">2014-05-02T13:55:00Z</dcterms:created>
  <dcterms:modified xsi:type="dcterms:W3CDTF">2014-05-02T14:09:00Z</dcterms:modified>
</cp:coreProperties>
</file>